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8760"/>
      </w:tblGrid>
      <w:tr w:rsidR="00994C9E" w:rsidRPr="00627402" w:rsidTr="00994C9E">
        <w:trPr>
          <w:trHeight w:val="526"/>
        </w:trPr>
        <w:tc>
          <w:tcPr>
            <w:tcW w:w="1560" w:type="dxa"/>
            <w:vAlign w:val="center"/>
          </w:tcPr>
          <w:p w:rsidR="00994C9E" w:rsidRPr="00627402" w:rsidRDefault="00994C9E" w:rsidP="00627402">
            <w:pPr>
              <w:spacing w:after="0"/>
              <w:jc w:val="center"/>
              <w:rPr>
                <w:rFonts w:ascii="Times New Roman" w:hAnsi="Times New Roman" w:cs="Times New Roman"/>
                <w:sz w:val="24"/>
                <w:szCs w:val="24"/>
              </w:rPr>
            </w:pPr>
            <w:r w:rsidRPr="00627402">
              <w:rPr>
                <w:rFonts w:ascii="Times New Roman" w:hAnsi="Times New Roman" w:cs="Times New Roman"/>
                <w:sz w:val="24"/>
                <w:szCs w:val="24"/>
              </w:rPr>
              <w:t>Đề số 375</w:t>
            </w:r>
          </w:p>
        </w:tc>
        <w:tc>
          <w:tcPr>
            <w:tcW w:w="8760" w:type="dxa"/>
          </w:tcPr>
          <w:p w:rsidR="00994C9E" w:rsidRPr="00476D62" w:rsidRDefault="00994C9E" w:rsidP="00627402">
            <w:pPr>
              <w:spacing w:after="0"/>
              <w:jc w:val="center"/>
              <w:rPr>
                <w:rFonts w:ascii="Times New Roman" w:hAnsi="Times New Roman" w:cs="Times New Roman"/>
                <w:b/>
                <w:sz w:val="24"/>
                <w:szCs w:val="24"/>
              </w:rPr>
            </w:pPr>
            <w:r w:rsidRPr="00476D62">
              <w:rPr>
                <w:rFonts w:ascii="Times New Roman" w:hAnsi="Times New Roman" w:cs="Times New Roman"/>
                <w:b/>
                <w:sz w:val="24"/>
                <w:szCs w:val="24"/>
              </w:rPr>
              <w:t>SỞ GIÁO DỤC VÀ ĐÀO TẠO TP HỒ CHÍ MINH</w:t>
            </w:r>
          </w:p>
          <w:p w:rsidR="00994C9E" w:rsidRPr="00627402" w:rsidRDefault="00994C9E" w:rsidP="00627402">
            <w:pPr>
              <w:spacing w:after="0"/>
              <w:jc w:val="center"/>
              <w:rPr>
                <w:rFonts w:ascii="Times New Roman" w:hAnsi="Times New Roman" w:cs="Times New Roman"/>
                <w:sz w:val="24"/>
                <w:szCs w:val="24"/>
              </w:rPr>
            </w:pPr>
            <w:r w:rsidRPr="00627402">
              <w:rPr>
                <w:rFonts w:ascii="Times New Roman" w:hAnsi="Times New Roman" w:cs="Times New Roman"/>
                <w:sz w:val="24"/>
                <w:szCs w:val="24"/>
              </w:rPr>
              <w:t>TRƯỜNG THPT VIỆT MỸ ANH</w:t>
            </w:r>
          </w:p>
          <w:p w:rsidR="00994C9E" w:rsidRPr="00627402" w:rsidRDefault="00994C9E" w:rsidP="00627402">
            <w:pPr>
              <w:spacing w:after="0"/>
              <w:jc w:val="center"/>
              <w:rPr>
                <w:rFonts w:ascii="Times New Roman" w:hAnsi="Times New Roman" w:cs="Times New Roman"/>
                <w:sz w:val="24"/>
                <w:szCs w:val="24"/>
              </w:rPr>
            </w:pPr>
          </w:p>
          <w:p w:rsidR="00994C9E" w:rsidRPr="00627402" w:rsidRDefault="00994C9E" w:rsidP="00627402">
            <w:pPr>
              <w:tabs>
                <w:tab w:val="left" w:pos="988"/>
                <w:tab w:val="center" w:pos="4272"/>
              </w:tabs>
              <w:spacing w:after="0"/>
              <w:rPr>
                <w:rFonts w:ascii="Times New Roman" w:hAnsi="Times New Roman" w:cs="Times New Roman"/>
                <w:sz w:val="24"/>
                <w:szCs w:val="24"/>
              </w:rPr>
            </w:pPr>
            <w:r w:rsidRPr="00627402">
              <w:rPr>
                <w:rFonts w:ascii="Times New Roman" w:hAnsi="Times New Roman" w:cs="Times New Roman"/>
                <w:sz w:val="24"/>
                <w:szCs w:val="24"/>
              </w:rPr>
              <w:tab/>
            </w:r>
            <w:r w:rsidRPr="00627402">
              <w:rPr>
                <w:rFonts w:ascii="Times New Roman" w:hAnsi="Times New Roman" w:cs="Times New Roman"/>
                <w:sz w:val="24"/>
                <w:szCs w:val="24"/>
              </w:rPr>
              <w:tab/>
            </w:r>
            <w:r w:rsidR="00476D62" w:rsidRPr="00476D62">
              <w:rPr>
                <w:rFonts w:ascii="Times New Roman" w:hAnsi="Times New Roman" w:cs="Times New Roman"/>
                <w:b/>
                <w:sz w:val="24"/>
                <w:szCs w:val="24"/>
              </w:rPr>
              <w:t>ĐỀ</w:t>
            </w:r>
            <w:r w:rsidRPr="00476D62">
              <w:rPr>
                <w:rFonts w:ascii="Times New Roman" w:hAnsi="Times New Roman" w:cs="Times New Roman"/>
                <w:b/>
                <w:sz w:val="24"/>
                <w:szCs w:val="24"/>
              </w:rPr>
              <w:t xml:space="preserve"> KIỂM TRA HỌC KỲ I</w:t>
            </w:r>
            <w:r w:rsidRPr="00627402">
              <w:rPr>
                <w:rFonts w:ascii="Times New Roman" w:hAnsi="Times New Roman" w:cs="Times New Roman"/>
                <w:sz w:val="24"/>
                <w:szCs w:val="24"/>
              </w:rPr>
              <w:t xml:space="preserve"> (Năm học 2015-2016)</w:t>
            </w:r>
          </w:p>
          <w:p w:rsidR="00994C9E" w:rsidRPr="00627402" w:rsidRDefault="00994C9E" w:rsidP="00627402">
            <w:pPr>
              <w:spacing w:after="0"/>
              <w:jc w:val="center"/>
              <w:rPr>
                <w:rFonts w:ascii="Times New Roman" w:hAnsi="Times New Roman" w:cs="Times New Roman"/>
                <w:sz w:val="24"/>
                <w:szCs w:val="24"/>
              </w:rPr>
            </w:pPr>
            <w:r w:rsidRPr="00627402">
              <w:rPr>
                <w:rFonts w:ascii="Times New Roman" w:hAnsi="Times New Roman" w:cs="Times New Roman"/>
                <w:sz w:val="24"/>
                <w:szCs w:val="24"/>
              </w:rPr>
              <w:t>MÔN VẬT LÝ  - LỚP 12</w:t>
            </w:r>
          </w:p>
          <w:p w:rsidR="00994C9E" w:rsidRPr="00627402" w:rsidRDefault="00994C9E" w:rsidP="00627402">
            <w:pPr>
              <w:spacing w:after="0"/>
              <w:jc w:val="center"/>
              <w:rPr>
                <w:rFonts w:ascii="Times New Roman" w:hAnsi="Times New Roman" w:cs="Times New Roman"/>
                <w:i/>
                <w:sz w:val="24"/>
                <w:szCs w:val="24"/>
              </w:rPr>
            </w:pPr>
            <w:r w:rsidRPr="00627402">
              <w:rPr>
                <w:rFonts w:ascii="Times New Roman" w:hAnsi="Times New Roman" w:cs="Times New Roman"/>
                <w:i/>
                <w:sz w:val="24"/>
                <w:szCs w:val="24"/>
              </w:rPr>
              <w:t>Thời gian làm bài 60 phút (không kể thời gian phát đề)</w:t>
            </w:r>
          </w:p>
          <w:p w:rsidR="00994C9E" w:rsidRPr="00627402" w:rsidRDefault="00994C9E" w:rsidP="00627402">
            <w:pPr>
              <w:spacing w:after="0"/>
              <w:rPr>
                <w:rFonts w:ascii="Times New Roman" w:hAnsi="Times New Roman" w:cs="Times New Roman"/>
                <w:sz w:val="24"/>
                <w:szCs w:val="24"/>
              </w:rPr>
            </w:pPr>
          </w:p>
          <w:p w:rsidR="00994C9E" w:rsidRPr="00627402" w:rsidRDefault="00994C9E" w:rsidP="00627402">
            <w:pPr>
              <w:spacing w:after="0"/>
              <w:rPr>
                <w:rFonts w:ascii="Times New Roman" w:hAnsi="Times New Roman" w:cs="Times New Roman"/>
                <w:sz w:val="24"/>
                <w:szCs w:val="24"/>
              </w:rPr>
            </w:pPr>
          </w:p>
        </w:tc>
      </w:tr>
    </w:tbl>
    <w:p w:rsidR="00994C9E" w:rsidRPr="00627402" w:rsidRDefault="00994C9E" w:rsidP="00627402">
      <w:pPr>
        <w:spacing w:after="0"/>
        <w:rPr>
          <w:rFonts w:ascii="Times New Roman" w:hAnsi="Times New Roman" w:cs="Times New Roman"/>
          <w:sz w:val="24"/>
          <w:szCs w:val="24"/>
        </w:rPr>
      </w:pPr>
    </w:p>
    <w:p w:rsidR="00994C9E" w:rsidRPr="00627402" w:rsidRDefault="00994C9E" w:rsidP="00627402">
      <w:pPr>
        <w:tabs>
          <w:tab w:val="left" w:pos="1025"/>
        </w:tabs>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 </w:t>
      </w:r>
      <w:r w:rsidRPr="00627402">
        <w:rPr>
          <w:rFonts w:ascii="Times New Roman" w:hAnsi="Times New Roman" w:cs="Times New Roman"/>
          <w:sz w:val="24"/>
          <w:szCs w:val="24"/>
        </w:rPr>
        <w:t>Cường độ dòng điện chạy qua tụ điện có biểu thức i=1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w:proofErr w:type="gramStart"/>
      </m:oMath>
      <w:r w:rsidRPr="00627402">
        <w:rPr>
          <w:rFonts w:ascii="Times New Roman" w:hAnsi="Times New Roman" w:cs="Times New Roman"/>
          <w:sz w:val="24"/>
          <w:szCs w:val="24"/>
        </w:rPr>
        <w:t>cos(</w:t>
      </w:r>
      <w:proofErr w:type="gramEnd"/>
      <w:r w:rsidRPr="00627402">
        <w:rPr>
          <w:rFonts w:ascii="Times New Roman" w:hAnsi="Times New Roman" w:cs="Times New Roman"/>
          <w:sz w:val="24"/>
          <w:szCs w:val="24"/>
        </w:rPr>
        <w:t>100πt) (A). Biết tụ điện có điện dung C=250/π (µF). Biểu thức điện áp giữa hai bản tụ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proofErr w:type="gramStart"/>
      <w:r w:rsidRPr="00627402">
        <w:rPr>
          <w:rFonts w:ascii="Times New Roman" w:hAnsi="Times New Roman" w:cs="Times New Roman"/>
          <w:sz w:val="24"/>
          <w:szCs w:val="24"/>
        </w:rPr>
        <w:t>u=</w:t>
      </w:r>
      <w:proofErr w:type="gramEnd"/>
      <w:r w:rsidRPr="00627402">
        <w:rPr>
          <w:rFonts w:ascii="Times New Roman" w:hAnsi="Times New Roman" w:cs="Times New Roman"/>
          <w:sz w:val="24"/>
          <w:szCs w:val="24"/>
        </w:rPr>
        <w:t>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2) V</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proofErr w:type="gramStart"/>
      <w:r w:rsidRPr="00627402">
        <w:rPr>
          <w:rFonts w:ascii="Times New Roman" w:hAnsi="Times New Roman" w:cs="Times New Roman"/>
          <w:sz w:val="24"/>
          <w:szCs w:val="24"/>
        </w:rPr>
        <w:t>u=</w:t>
      </w:r>
      <w:proofErr w:type="gramEnd"/>
      <w:r w:rsidRPr="00627402">
        <w:rPr>
          <w:rFonts w:ascii="Times New Roman" w:hAnsi="Times New Roman" w:cs="Times New Roman"/>
          <w:sz w:val="24"/>
          <w:szCs w:val="24"/>
        </w:rPr>
        <w:t>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2) V</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proofErr w:type="gramStart"/>
      <w:r w:rsidRPr="00627402">
        <w:rPr>
          <w:rFonts w:ascii="Times New Roman" w:hAnsi="Times New Roman" w:cs="Times New Roman"/>
          <w:sz w:val="24"/>
          <w:szCs w:val="24"/>
        </w:rPr>
        <w:t>u=</w:t>
      </w:r>
      <w:proofErr w:type="gramEnd"/>
      <w:r w:rsidRPr="00627402">
        <w:rPr>
          <w:rFonts w:ascii="Times New Roman" w:hAnsi="Times New Roman" w:cs="Times New Roman"/>
          <w:sz w:val="24"/>
          <w:szCs w:val="24"/>
        </w:rPr>
        <w:t>4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2) V</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proofErr w:type="gramStart"/>
      <w:r w:rsidRPr="00627402">
        <w:rPr>
          <w:rFonts w:ascii="Times New Roman" w:hAnsi="Times New Roman" w:cs="Times New Roman"/>
          <w:sz w:val="24"/>
          <w:szCs w:val="24"/>
        </w:rPr>
        <w:t>u=</w:t>
      </w:r>
      <w:proofErr w:type="gramEnd"/>
      <w:r w:rsidRPr="00627402">
        <w:rPr>
          <w:rFonts w:ascii="Times New Roman" w:hAnsi="Times New Roman" w:cs="Times New Roman"/>
          <w:sz w:val="24"/>
          <w:szCs w:val="24"/>
        </w:rPr>
        <w:t>3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2) V</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2) </w:t>
      </w:r>
      <w:r w:rsidRPr="00627402">
        <w:rPr>
          <w:rFonts w:ascii="Times New Roman" w:hAnsi="Times New Roman" w:cs="Times New Roman"/>
          <w:sz w:val="24"/>
          <w:szCs w:val="24"/>
        </w:rPr>
        <w:t>Một đoạn mạch điện xoay chiều có điện áp hai đầu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w:proofErr w:type="gramStart"/>
      </m:oMath>
      <w:r w:rsidRPr="00627402">
        <w:rPr>
          <w:rFonts w:ascii="Times New Roman" w:hAnsi="Times New Roman" w:cs="Times New Roman"/>
          <w:sz w:val="24"/>
          <w:szCs w:val="24"/>
        </w:rPr>
        <w:t>cos(</w:t>
      </w:r>
      <w:proofErr w:type="gramEnd"/>
      <w:r w:rsidRPr="00627402">
        <w:rPr>
          <w:rFonts w:ascii="Times New Roman" w:hAnsi="Times New Roman" w:cs="Times New Roman"/>
          <w:sz w:val="24"/>
          <w:szCs w:val="24"/>
        </w:rPr>
        <w:t>100πt – π/6) V và cường độ dòng điện qua mạch là i=</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6)A. Công suất tiêu thụ của đoạn mạch bằ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250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100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50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150W</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3) </w:t>
      </w:r>
      <w:r w:rsidRPr="00627402">
        <w:rPr>
          <w:rFonts w:ascii="Times New Roman" w:hAnsi="Times New Roman" w:cs="Times New Roman"/>
          <w:sz w:val="24"/>
          <w:szCs w:val="24"/>
        </w:rPr>
        <w:t xml:space="preserve">Cho dòng diện xoay chiều </w:t>
      </w:r>
      <w:proofErr w:type="gramStart"/>
      <w:r w:rsidRPr="00627402">
        <w:rPr>
          <w:rFonts w:ascii="Times New Roman" w:hAnsi="Times New Roman" w:cs="Times New Roman"/>
          <w:sz w:val="24"/>
          <w:szCs w:val="24"/>
        </w:rPr>
        <w:t>( tần</w:t>
      </w:r>
      <w:proofErr w:type="gramEnd"/>
      <w:r w:rsidRPr="00627402">
        <w:rPr>
          <w:rFonts w:ascii="Times New Roman" w:hAnsi="Times New Roman" w:cs="Times New Roman"/>
          <w:sz w:val="24"/>
          <w:szCs w:val="24"/>
        </w:rPr>
        <w:t xml:space="preserve"> số 50Hz) qua đoạn mạch chỉ có cuộn dây thần cảm với độ tự cảm L=</w:t>
      </w:r>
      <w:r w:rsidRPr="00627402">
        <w:rPr>
          <w:rFonts w:ascii="Times New Roman" w:hAnsi="Times New Roman" w:cs="Times New Roman"/>
          <w:position w:val="-24"/>
          <w:sz w:val="24"/>
          <w:szCs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1.5pt" o:ole="">
            <v:imagedata r:id="rId7" o:title=""/>
          </v:shape>
          <o:OLEObject Type="Embed" ProgID="Equation.DSMT4" ShapeID="_x0000_i1025" DrawAspect="Content" ObjectID="_1511070309" r:id="rId8"/>
        </w:object>
      </w:r>
      <w:r w:rsidRPr="00627402">
        <w:rPr>
          <w:rFonts w:ascii="Times New Roman" w:hAnsi="Times New Roman" w:cs="Times New Roman"/>
          <w:sz w:val="24"/>
          <w:szCs w:val="24"/>
        </w:rPr>
        <w:t xml:space="preserve"> , cảm kháng của cuộn dây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100 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150 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50 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200 Ω</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4) </w:t>
      </w:r>
      <w:r w:rsidRPr="00627402">
        <w:rPr>
          <w:rFonts w:ascii="Times New Roman" w:hAnsi="Times New Roman" w:cs="Times New Roman"/>
          <w:sz w:val="24"/>
          <w:szCs w:val="24"/>
        </w:rPr>
        <w:t xml:space="preserve">Để khảo sát giao thoa sóng </w:t>
      </w:r>
      <w:proofErr w:type="gramStart"/>
      <w:r w:rsidRPr="00627402">
        <w:rPr>
          <w:rFonts w:ascii="Times New Roman" w:hAnsi="Times New Roman" w:cs="Times New Roman"/>
          <w:sz w:val="24"/>
          <w:szCs w:val="24"/>
        </w:rPr>
        <w:t>cơ ,</w:t>
      </w:r>
      <w:proofErr w:type="gramEnd"/>
      <w:r w:rsidRPr="00627402">
        <w:rPr>
          <w:rFonts w:ascii="Times New Roman" w:hAnsi="Times New Roman" w:cs="Times New Roman"/>
          <w:sz w:val="24"/>
          <w:szCs w:val="24"/>
        </w:rPr>
        <w:t xml:space="preserve"> người ta bố trí trên mặt nước nằm ngang hai nguồn kết hợp A và B.Hai nguồn này dao động điều hòa theo phương thẳng đứng, cùng pha. </w:t>
      </w:r>
      <w:proofErr w:type="gramStart"/>
      <w:r w:rsidRPr="00627402">
        <w:rPr>
          <w:rFonts w:ascii="Times New Roman" w:hAnsi="Times New Roman" w:cs="Times New Roman"/>
          <w:sz w:val="24"/>
          <w:szCs w:val="24"/>
        </w:rPr>
        <w:t>Xem biên độ sóng không thay đổi trong quá trình truyền sóng.</w:t>
      </w:r>
      <w:proofErr w:type="gramEnd"/>
      <w:r w:rsidRPr="00627402">
        <w:rPr>
          <w:rFonts w:ascii="Times New Roman" w:hAnsi="Times New Roman" w:cs="Times New Roman"/>
          <w:sz w:val="24"/>
          <w:szCs w:val="24"/>
        </w:rPr>
        <w:t xml:space="preserve"> Các điểm thuộc mặt nước và nằm trên đường trung trực của đoạn AB sẽ</w:t>
      </w:r>
    </w:p>
    <w:p w:rsidR="00994C9E" w:rsidRPr="00627402" w:rsidRDefault="00994C9E" w:rsidP="00627402">
      <w:pPr>
        <w:tabs>
          <w:tab w:val="left" w:pos="3240"/>
        </w:tabs>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Dao động với biên độ bằng nửa biên độ cực đại</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Không dao độ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 xml:space="preserve">Dao động với biên độ cực đại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Dao động với biên độ cực tiể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5) </w:t>
      </w:r>
      <w:r w:rsidRPr="00627402">
        <w:rPr>
          <w:rFonts w:ascii="Times New Roman" w:hAnsi="Times New Roman" w:cs="Times New Roman"/>
          <w:sz w:val="24"/>
          <w:szCs w:val="24"/>
        </w:rPr>
        <w:t>Hệ số công suất của đoạn mạch điện xoay chiều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proofErr w:type="gramStart"/>
      <w:r w:rsidRPr="00627402">
        <w:rPr>
          <w:rFonts w:ascii="Times New Roman" w:hAnsi="Times New Roman" w:cs="Times New Roman"/>
          <w:sz w:val="24"/>
          <w:szCs w:val="24"/>
        </w:rPr>
        <w:t>tan</w:t>
      </w:r>
      <w:proofErr w:type="gramEnd"/>
      <w:r w:rsidRPr="00627402">
        <w:rPr>
          <w:rFonts w:ascii="Times New Roman" w:hAnsi="Times New Roman" w:cs="Times New Roman"/>
          <w:sz w:val="24"/>
          <w:szCs w:val="24"/>
        </w:rPr>
        <w:sym w:font="Symbol Tiger Expert" w:char="F06A"/>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cotan</w:t>
      </w:r>
      <w:r w:rsidRPr="00627402">
        <w:rPr>
          <w:rFonts w:ascii="Times New Roman" w:hAnsi="Times New Roman" w:cs="Times New Roman"/>
          <w:sz w:val="24"/>
          <w:szCs w:val="24"/>
        </w:rPr>
        <w:sym w:font="Symbol Tiger Expert" w:char="F06A"/>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sin</w:t>
      </w:r>
      <w:r w:rsidRPr="00627402">
        <w:rPr>
          <w:rFonts w:ascii="Times New Roman" w:hAnsi="Times New Roman" w:cs="Times New Roman"/>
          <w:sz w:val="24"/>
          <w:szCs w:val="24"/>
        </w:rPr>
        <w:sym w:font="Symbol Tiger Expert" w:char="F06A"/>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cos</w:t>
      </w:r>
      <w:r w:rsidRPr="00627402">
        <w:rPr>
          <w:rFonts w:ascii="Times New Roman" w:hAnsi="Times New Roman" w:cs="Times New Roman"/>
          <w:sz w:val="24"/>
          <w:szCs w:val="24"/>
        </w:rPr>
        <w:sym w:font="Symbol Tiger Expert" w:char="F06A"/>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6) </w:t>
      </w:r>
      <w:r w:rsidRPr="00627402">
        <w:rPr>
          <w:rFonts w:ascii="Times New Roman" w:hAnsi="Times New Roman" w:cs="Times New Roman"/>
          <w:sz w:val="24"/>
          <w:szCs w:val="24"/>
        </w:rPr>
        <w:t xml:space="preserve">Đặt vào hai đầu đoạn mạch điện áp xoay chiều u = </w:t>
      </w:r>
      <w:proofErr w:type="gramStart"/>
      <w:r w:rsidRPr="00627402">
        <w:rPr>
          <w:rFonts w:ascii="Times New Roman" w:hAnsi="Times New Roman" w:cs="Times New Roman"/>
          <w:sz w:val="24"/>
          <w:szCs w:val="24"/>
        </w:rPr>
        <w:t>141cos(</w:t>
      </w:r>
      <w:proofErr w:type="gramEnd"/>
      <w:r w:rsidRPr="00627402">
        <w:rPr>
          <w:rFonts w:ascii="Times New Roman" w:hAnsi="Times New Roman" w:cs="Times New Roman"/>
          <w:sz w:val="24"/>
          <w:szCs w:val="24"/>
        </w:rPr>
        <w:t>100πt) V. Đoạn mạch chỉ có cuộn dây có hệ số tự cảm L=2/π H và điện trở r=50Ω (tương đương đoạn mạch có cuộn dây thuần cảm nối tiếp điện trở thuần). Cường độ dòng điện cực đại qua đoạn mạch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1A</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B) </w:t>
      </w:r>
      <w:r w:rsidRPr="00627402">
        <w:rPr>
          <w:rFonts w:ascii="Times New Roman" w:hAnsi="Times New Roman" w:cs="Times New Roman"/>
          <w:sz w:val="24"/>
          <w:szCs w:val="24"/>
        </w:rPr>
        <w:t>0,6A</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0</w:t>
      </w:r>
      <w:proofErr w:type="gramStart"/>
      <w:r w:rsidRPr="00627402">
        <w:rPr>
          <w:rFonts w:ascii="Times New Roman" w:hAnsi="Times New Roman" w:cs="Times New Roman"/>
          <w:sz w:val="24"/>
          <w:szCs w:val="24"/>
        </w:rPr>
        <w:t>,7</w:t>
      </w:r>
      <w:proofErr w:type="gramEnd"/>
      <w:r w:rsidRPr="00627402">
        <w:rPr>
          <w:rFonts w:ascii="Times New Roman" w:hAnsi="Times New Roman" w:cs="Times New Roman"/>
          <w:sz w:val="24"/>
          <w:szCs w:val="24"/>
        </w:rPr>
        <w:t xml:space="preserve"> A</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0,5 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7) </w:t>
      </w:r>
      <w:r w:rsidRPr="00627402">
        <w:rPr>
          <w:rFonts w:ascii="Times New Roman" w:hAnsi="Times New Roman" w:cs="Times New Roman"/>
          <w:sz w:val="24"/>
          <w:szCs w:val="24"/>
        </w:rPr>
        <w:t>Trong đoạn mạch điện xoay chiều gồm điện trở thuần, cuộn cảm thuần, tụ điện mắc nối tiếp thì</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 xml:space="preserve">Điện áp giữa hai đầu tụ điện trễ </w:t>
      </w:r>
      <w:proofErr w:type="gramStart"/>
      <w:r w:rsidRPr="00627402">
        <w:rPr>
          <w:rFonts w:ascii="Times New Roman" w:hAnsi="Times New Roman" w:cs="Times New Roman"/>
          <w:sz w:val="24"/>
          <w:szCs w:val="24"/>
        </w:rPr>
        <w:t>pha</w:t>
      </w:r>
      <w:proofErr w:type="gramEnd"/>
      <w:r w:rsidRPr="00627402">
        <w:rPr>
          <w:rFonts w:ascii="Times New Roman" w:hAnsi="Times New Roman" w:cs="Times New Roman"/>
          <w:sz w:val="24"/>
          <w:szCs w:val="24"/>
        </w:rPr>
        <w:t xml:space="preserve"> với điện áp giữa hai đầu đoạn mạch</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 xml:space="preserve">Điện áp giữa hai đầu cuộn cảm trễ </w:t>
      </w:r>
      <w:proofErr w:type="gramStart"/>
      <w:r w:rsidRPr="00627402">
        <w:rPr>
          <w:rFonts w:ascii="Times New Roman" w:hAnsi="Times New Roman" w:cs="Times New Roman"/>
          <w:sz w:val="24"/>
          <w:szCs w:val="24"/>
        </w:rPr>
        <w:t>pha</w:t>
      </w:r>
      <w:proofErr w:type="gramEnd"/>
      <w:r w:rsidRPr="00627402">
        <w:rPr>
          <w:rFonts w:ascii="Times New Roman" w:hAnsi="Times New Roman" w:cs="Times New Roman"/>
          <w:sz w:val="24"/>
          <w:szCs w:val="24"/>
        </w:rPr>
        <w:t xml:space="preserve"> với điện áp giữa hai đầu đoạn mạch.</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 xml:space="preserve">Điện áp giữa hai đầu tụ điện ngược </w:t>
      </w:r>
      <w:proofErr w:type="gramStart"/>
      <w:r w:rsidRPr="00627402">
        <w:rPr>
          <w:rFonts w:ascii="Times New Roman" w:hAnsi="Times New Roman" w:cs="Times New Roman"/>
          <w:sz w:val="24"/>
          <w:szCs w:val="24"/>
        </w:rPr>
        <w:t>pha</w:t>
      </w:r>
      <w:proofErr w:type="gramEnd"/>
      <w:r w:rsidRPr="00627402">
        <w:rPr>
          <w:rFonts w:ascii="Times New Roman" w:hAnsi="Times New Roman" w:cs="Times New Roman"/>
          <w:sz w:val="24"/>
          <w:szCs w:val="24"/>
        </w:rPr>
        <w:t xml:space="preserve"> với điện áp giữa hai đầu đoạn mạch</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 xml:space="preserve">Điện áp giữa hai đầu cuộn cảm cùng </w:t>
      </w:r>
      <w:proofErr w:type="gramStart"/>
      <w:r w:rsidRPr="00627402">
        <w:rPr>
          <w:rFonts w:ascii="Times New Roman" w:hAnsi="Times New Roman" w:cs="Times New Roman"/>
          <w:sz w:val="24"/>
          <w:szCs w:val="24"/>
        </w:rPr>
        <w:t>pha</w:t>
      </w:r>
      <w:proofErr w:type="gramEnd"/>
      <w:r w:rsidRPr="00627402">
        <w:rPr>
          <w:rFonts w:ascii="Times New Roman" w:hAnsi="Times New Roman" w:cs="Times New Roman"/>
          <w:sz w:val="24"/>
          <w:szCs w:val="24"/>
        </w:rPr>
        <w:t xml:space="preserve"> với điện áp giữa hai đầu tụ điện.</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8) </w:t>
      </w:r>
      <w:r w:rsidRPr="00627402">
        <w:rPr>
          <w:rFonts w:ascii="Times New Roman" w:hAnsi="Times New Roman" w:cs="Times New Roman"/>
          <w:sz w:val="24"/>
          <w:szCs w:val="24"/>
        </w:rPr>
        <w:t xml:space="preserve">Khi tần số dòng điện qua mạch chỉ chứa cuộn thuần cảm tăng lên 4 lần thì cảm kháng của mạch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Giảm 2 lần</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 xml:space="preserve">Tăng 4 lần </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Tăng 2 lần</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w:t>
      </w:r>
      <w:proofErr w:type="gramStart"/>
      <w:r w:rsidRPr="00627402">
        <w:rPr>
          <w:rFonts w:ascii="Times New Roman" w:hAnsi="Times New Roman" w:cs="Times New Roman"/>
          <w:b/>
          <w:sz w:val="24"/>
          <w:szCs w:val="24"/>
        </w:rPr>
        <w:t xml:space="preserve">)  </w:t>
      </w:r>
      <w:r w:rsidRPr="00627402">
        <w:rPr>
          <w:rFonts w:ascii="Times New Roman" w:hAnsi="Times New Roman" w:cs="Times New Roman"/>
          <w:sz w:val="24"/>
          <w:szCs w:val="24"/>
        </w:rPr>
        <w:t>Giảm</w:t>
      </w:r>
      <w:proofErr w:type="gramEnd"/>
      <w:r w:rsidRPr="00627402">
        <w:rPr>
          <w:rFonts w:ascii="Times New Roman" w:hAnsi="Times New Roman" w:cs="Times New Roman"/>
          <w:sz w:val="24"/>
          <w:szCs w:val="24"/>
        </w:rPr>
        <w:t xml:space="preserve"> 4 lần</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9) </w:t>
      </w:r>
      <w:r w:rsidRPr="00627402">
        <w:rPr>
          <w:rFonts w:ascii="Times New Roman" w:hAnsi="Times New Roman" w:cs="Times New Roman"/>
          <w:sz w:val="24"/>
          <w:szCs w:val="24"/>
        </w:rPr>
        <w:t xml:space="preserve">Đoạn mạch điện xoay chiều </w:t>
      </w:r>
      <w:proofErr w:type="gramStart"/>
      <w:r w:rsidRPr="00627402">
        <w:rPr>
          <w:rFonts w:ascii="Times New Roman" w:hAnsi="Times New Roman" w:cs="Times New Roman"/>
          <w:sz w:val="24"/>
          <w:szCs w:val="24"/>
        </w:rPr>
        <w:t>gồm  R</w:t>
      </w:r>
      <w:proofErr w:type="gramEnd"/>
      <w:r w:rsidRPr="00627402">
        <w:rPr>
          <w:rFonts w:ascii="Times New Roman" w:hAnsi="Times New Roman" w:cs="Times New Roman"/>
          <w:sz w:val="24"/>
          <w:szCs w:val="24"/>
        </w:rPr>
        <w:t xml:space="preserve"> = 40 Ω, cuộn cảm thuần có cảm kháng Z</w:t>
      </w:r>
      <w:r w:rsidRPr="00627402">
        <w:rPr>
          <w:rFonts w:ascii="Times New Roman" w:hAnsi="Times New Roman" w:cs="Times New Roman"/>
          <w:sz w:val="24"/>
          <w:szCs w:val="24"/>
          <w:vertAlign w:val="subscript"/>
        </w:rPr>
        <w:t>L</w:t>
      </w:r>
      <w:r w:rsidRPr="00627402">
        <w:rPr>
          <w:rFonts w:ascii="Times New Roman" w:hAnsi="Times New Roman" w:cs="Times New Roman"/>
          <w:sz w:val="24"/>
          <w:szCs w:val="24"/>
        </w:rPr>
        <w:t xml:space="preserve"> = 50 Ω, tụ điện có dung kháng Z</w:t>
      </w:r>
      <w:r w:rsidRPr="00627402">
        <w:rPr>
          <w:rFonts w:ascii="Times New Roman" w:hAnsi="Times New Roman" w:cs="Times New Roman"/>
          <w:sz w:val="24"/>
          <w:szCs w:val="24"/>
          <w:vertAlign w:val="subscript"/>
        </w:rPr>
        <w:t>C</w:t>
      </w:r>
      <w:r w:rsidRPr="00627402">
        <w:rPr>
          <w:rFonts w:ascii="Times New Roman" w:hAnsi="Times New Roman" w:cs="Times New Roman"/>
          <w:sz w:val="24"/>
          <w:szCs w:val="24"/>
        </w:rPr>
        <w:t xml:space="preserve"> = 90 Ω nối tiếp nhau. Tổng trở của đoạn mạch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50</w:t>
      </w:r>
      <w:r w:rsidRPr="00627402">
        <w:rPr>
          <w:rFonts w:ascii="Times New Roman" w:hAnsi="Times New Roman" w:cs="Times New Roman"/>
          <w:position w:val="-6"/>
          <w:sz w:val="24"/>
          <w:szCs w:val="24"/>
        </w:rPr>
        <w:object w:dxaOrig="380" w:dyaOrig="340">
          <v:shape id="_x0000_i1026" type="#_x0000_t75" style="width:19.5pt;height:16.5pt" o:ole="">
            <v:imagedata r:id="rId9" o:title=""/>
          </v:shape>
          <o:OLEObject Type="Embed" ProgID="Equation.DSMT4" ShapeID="_x0000_i1026" DrawAspect="Content" ObjectID="_1511070310" r:id="rId10"/>
        </w:object>
      </w:r>
      <w:r w:rsidRPr="00627402">
        <w:rPr>
          <w:rFonts w:ascii="Times New Roman" w:hAnsi="Times New Roman" w:cs="Times New Roman"/>
          <w:sz w:val="24"/>
          <w:szCs w:val="24"/>
        </w:rPr>
        <w:t xml:space="preserve"> Ω</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40</w:t>
      </w:r>
      <w:r w:rsidRPr="00627402">
        <w:rPr>
          <w:rFonts w:ascii="Times New Roman" w:hAnsi="Times New Roman" w:cs="Times New Roman"/>
          <w:position w:val="-6"/>
          <w:sz w:val="24"/>
          <w:szCs w:val="24"/>
        </w:rPr>
        <w:object w:dxaOrig="380" w:dyaOrig="340">
          <v:shape id="_x0000_i1027" type="#_x0000_t75" style="width:19.5pt;height:16.5pt" o:ole="">
            <v:imagedata r:id="rId9" o:title=""/>
          </v:shape>
          <o:OLEObject Type="Embed" ProgID="Equation.DSMT4" ShapeID="_x0000_i1027" DrawAspect="Content" ObjectID="_1511070311" r:id="rId11"/>
        </w:object>
      </w:r>
      <w:r w:rsidRPr="00627402">
        <w:rPr>
          <w:rFonts w:ascii="Times New Roman" w:hAnsi="Times New Roman" w:cs="Times New Roman"/>
          <w:sz w:val="24"/>
          <w:szCs w:val="24"/>
        </w:rPr>
        <w:t xml:space="preserve"> Ω</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40 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50 Ω</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0) </w:t>
      </w:r>
      <w:r w:rsidRPr="00627402">
        <w:rPr>
          <w:rFonts w:ascii="Times New Roman" w:hAnsi="Times New Roman" w:cs="Times New Roman"/>
          <w:sz w:val="24"/>
          <w:szCs w:val="24"/>
        </w:rPr>
        <w:t>Đối với đoạn mạch điện xoay chiều chỉ có điện trở thuần,</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Cường độ dòng diện hiệu dụng phụ thuộc vào tần số của điện áp</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lastRenderedPageBreak/>
        <w:t xml:space="preserve">     B) </w:t>
      </w:r>
      <w:r w:rsidRPr="00627402">
        <w:rPr>
          <w:rFonts w:ascii="Times New Roman" w:hAnsi="Times New Roman" w:cs="Times New Roman"/>
          <w:sz w:val="24"/>
          <w:szCs w:val="24"/>
        </w:rPr>
        <w:t xml:space="preserve">Cường độ dòng điện và điện áp tức thời biến thiên đồng </w:t>
      </w:r>
      <w:proofErr w:type="gramStart"/>
      <w:r w:rsidRPr="00627402">
        <w:rPr>
          <w:rFonts w:ascii="Times New Roman" w:hAnsi="Times New Roman" w:cs="Times New Roman"/>
          <w:sz w:val="24"/>
          <w:szCs w:val="24"/>
        </w:rPr>
        <w:t>pha</w:t>
      </w:r>
      <w:proofErr w:type="gramEnd"/>
    </w:p>
    <w:p w:rsidR="00994C9E" w:rsidRPr="00627402" w:rsidRDefault="00994C9E" w:rsidP="00627402">
      <w:pPr>
        <w:spacing w:after="0"/>
        <w:rPr>
          <w:rFonts w:ascii="Times New Roman" w:hAnsi="Times New Roman" w:cs="Times New Roman"/>
          <w:sz w:val="24"/>
          <w:szCs w:val="24"/>
        </w:rPr>
      </w:pPr>
      <w:proofErr w:type="gramStart"/>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Pha</w:t>
      </w:r>
      <w:proofErr w:type="gramEnd"/>
      <w:r w:rsidRPr="00627402">
        <w:rPr>
          <w:rFonts w:ascii="Times New Roman" w:hAnsi="Times New Roman" w:cs="Times New Roman"/>
          <w:sz w:val="24"/>
          <w:szCs w:val="24"/>
        </w:rPr>
        <w:t xml:space="preserve"> của cường độ dòng điện luôn bằng 0</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Hệ số công suất của đoạn mạch bằng 0</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1) </w:t>
      </w:r>
      <w:r w:rsidRPr="00627402">
        <w:rPr>
          <w:rFonts w:ascii="Times New Roman" w:hAnsi="Times New Roman" w:cs="Times New Roman"/>
          <w:sz w:val="24"/>
          <w:szCs w:val="24"/>
        </w:rPr>
        <w:t>Tốc độ truyền sóng cơ phụ thuộc vào</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Bản chất và nhiệt độ của môi trườ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Cường độ của sóng và nhiệt độ môi trườ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Cường độ và tần số của só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Bản chất của môi trường và cường độ só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2) </w:t>
      </w:r>
      <w:r w:rsidRPr="00627402">
        <w:rPr>
          <w:rFonts w:ascii="Times New Roman" w:hAnsi="Times New Roman" w:cs="Times New Roman"/>
          <w:sz w:val="24"/>
          <w:szCs w:val="24"/>
        </w:rPr>
        <w:t>Hai âm có âm sắc khác nhau là do chúng có</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proofErr w:type="gramStart"/>
      <w:r w:rsidRPr="00627402">
        <w:rPr>
          <w:rFonts w:ascii="Times New Roman" w:hAnsi="Times New Roman" w:cs="Times New Roman"/>
          <w:sz w:val="24"/>
          <w:szCs w:val="24"/>
        </w:rPr>
        <w:t>độ</w:t>
      </w:r>
      <w:proofErr w:type="gramEnd"/>
      <w:r w:rsidRPr="00627402">
        <w:rPr>
          <w:rFonts w:ascii="Times New Roman" w:hAnsi="Times New Roman" w:cs="Times New Roman"/>
          <w:sz w:val="24"/>
          <w:szCs w:val="24"/>
        </w:rPr>
        <w:t xml:space="preserve"> cao và độ to khác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proofErr w:type="gramStart"/>
      <w:r w:rsidRPr="00627402">
        <w:rPr>
          <w:rFonts w:ascii="Times New Roman" w:hAnsi="Times New Roman" w:cs="Times New Roman"/>
          <w:sz w:val="24"/>
          <w:szCs w:val="24"/>
        </w:rPr>
        <w:t>tần</w:t>
      </w:r>
      <w:proofErr w:type="gramEnd"/>
      <w:r w:rsidRPr="00627402">
        <w:rPr>
          <w:rFonts w:ascii="Times New Roman" w:hAnsi="Times New Roman" w:cs="Times New Roman"/>
          <w:sz w:val="24"/>
          <w:szCs w:val="24"/>
        </w:rPr>
        <w:t xml:space="preserve"> số khác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proofErr w:type="gramStart"/>
      <w:r w:rsidRPr="00627402">
        <w:rPr>
          <w:rFonts w:ascii="Times New Roman" w:hAnsi="Times New Roman" w:cs="Times New Roman"/>
          <w:sz w:val="24"/>
          <w:szCs w:val="24"/>
        </w:rPr>
        <w:t>dạng</w:t>
      </w:r>
      <w:proofErr w:type="gramEnd"/>
      <w:r w:rsidRPr="00627402">
        <w:rPr>
          <w:rFonts w:ascii="Times New Roman" w:hAnsi="Times New Roman" w:cs="Times New Roman"/>
          <w:sz w:val="24"/>
          <w:szCs w:val="24"/>
        </w:rPr>
        <w:t xml:space="preserve"> đồ thị dao động khác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proofErr w:type="gramStart"/>
      <w:r w:rsidRPr="00627402">
        <w:rPr>
          <w:rFonts w:ascii="Times New Roman" w:hAnsi="Times New Roman" w:cs="Times New Roman"/>
          <w:sz w:val="24"/>
          <w:szCs w:val="24"/>
        </w:rPr>
        <w:t>cường</w:t>
      </w:r>
      <w:proofErr w:type="gramEnd"/>
      <w:r w:rsidRPr="00627402">
        <w:rPr>
          <w:rFonts w:ascii="Times New Roman" w:hAnsi="Times New Roman" w:cs="Times New Roman"/>
          <w:sz w:val="24"/>
          <w:szCs w:val="24"/>
        </w:rPr>
        <w:t xml:space="preserve"> độ khác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3) </w:t>
      </w:r>
      <w:r w:rsidRPr="00627402">
        <w:rPr>
          <w:rFonts w:ascii="Times New Roman" w:hAnsi="Times New Roman" w:cs="Times New Roman"/>
          <w:sz w:val="24"/>
          <w:szCs w:val="24"/>
        </w:rPr>
        <w:t xml:space="preserve">Sóng dọc </w:t>
      </w:r>
      <w:r w:rsidRPr="00627402">
        <w:rPr>
          <w:rFonts w:ascii="Times New Roman" w:hAnsi="Times New Roman" w:cs="Times New Roman"/>
          <w:b/>
          <w:sz w:val="24"/>
          <w:szCs w:val="24"/>
        </w:rPr>
        <w:t>không</w:t>
      </w:r>
      <w:r w:rsidRPr="00627402">
        <w:rPr>
          <w:rFonts w:ascii="Times New Roman" w:hAnsi="Times New Roman" w:cs="Times New Roman"/>
          <w:sz w:val="24"/>
          <w:szCs w:val="24"/>
        </w:rPr>
        <w:t xml:space="preserve"> truyền được trong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Kim loại</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Không khí</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Chân không</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Nước</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4) </w:t>
      </w:r>
      <w:r w:rsidRPr="00627402">
        <w:rPr>
          <w:rFonts w:ascii="Times New Roman" w:hAnsi="Times New Roman" w:cs="Times New Roman"/>
          <w:sz w:val="24"/>
          <w:szCs w:val="24"/>
        </w:rPr>
        <w:t>Các đặc trưng của một sóng hình sin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 xml:space="preserve">Biên độ sóng, </w:t>
      </w:r>
      <w:proofErr w:type="gramStart"/>
      <w:r w:rsidRPr="00627402">
        <w:rPr>
          <w:rFonts w:ascii="Times New Roman" w:hAnsi="Times New Roman" w:cs="Times New Roman"/>
          <w:sz w:val="24"/>
          <w:szCs w:val="24"/>
        </w:rPr>
        <w:t>chu</w:t>
      </w:r>
      <w:proofErr w:type="gramEnd"/>
      <w:r w:rsidRPr="00627402">
        <w:rPr>
          <w:rFonts w:ascii="Times New Roman" w:hAnsi="Times New Roman" w:cs="Times New Roman"/>
          <w:sz w:val="24"/>
          <w:szCs w:val="24"/>
        </w:rPr>
        <w:t xml:space="preserve"> kỳ sóng, bước sóng, phương truyền só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 xml:space="preserve">Biên độ sóng, </w:t>
      </w:r>
      <w:proofErr w:type="gramStart"/>
      <w:r w:rsidRPr="00627402">
        <w:rPr>
          <w:rFonts w:ascii="Times New Roman" w:hAnsi="Times New Roman" w:cs="Times New Roman"/>
          <w:sz w:val="24"/>
          <w:szCs w:val="24"/>
        </w:rPr>
        <w:t>chu</w:t>
      </w:r>
      <w:proofErr w:type="gramEnd"/>
      <w:r w:rsidRPr="00627402">
        <w:rPr>
          <w:rFonts w:ascii="Times New Roman" w:hAnsi="Times New Roman" w:cs="Times New Roman"/>
          <w:sz w:val="24"/>
          <w:szCs w:val="24"/>
        </w:rPr>
        <w:t xml:space="preserve"> kỳ sóng, bước sóng, năng lượng só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 xml:space="preserve">Biên độ sóng, </w:t>
      </w:r>
      <w:proofErr w:type="gramStart"/>
      <w:r w:rsidRPr="00627402">
        <w:rPr>
          <w:rFonts w:ascii="Times New Roman" w:hAnsi="Times New Roman" w:cs="Times New Roman"/>
          <w:sz w:val="24"/>
          <w:szCs w:val="24"/>
        </w:rPr>
        <w:t>chu</w:t>
      </w:r>
      <w:proofErr w:type="gramEnd"/>
      <w:r w:rsidRPr="00627402">
        <w:rPr>
          <w:rFonts w:ascii="Times New Roman" w:hAnsi="Times New Roman" w:cs="Times New Roman"/>
          <w:sz w:val="24"/>
          <w:szCs w:val="24"/>
        </w:rPr>
        <w:t xml:space="preserve"> kỳ sóng, thời gian truyền sóng, năng lượng só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Biên độ sóng, tần số sóng, bước sóng, tốc độ truyền só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5) </w:t>
      </w:r>
      <w:r w:rsidRPr="00627402">
        <w:rPr>
          <w:rFonts w:ascii="Times New Roman" w:hAnsi="Times New Roman" w:cs="Times New Roman"/>
          <w:sz w:val="24"/>
          <w:szCs w:val="24"/>
        </w:rPr>
        <w:t xml:space="preserve">Nguyên tắc tạo ra dòng điện xoay chiều dựa trên hiện tượng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Tạo ra từ trường quay</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B) </w:t>
      </w:r>
      <w:r w:rsidRPr="00627402">
        <w:rPr>
          <w:rFonts w:ascii="Times New Roman" w:hAnsi="Times New Roman" w:cs="Times New Roman"/>
          <w:sz w:val="24"/>
          <w:szCs w:val="24"/>
        </w:rPr>
        <w:t>Tự cảm</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Quang điện</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Cảm ứng điện từ</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6) </w:t>
      </w:r>
      <w:r w:rsidRPr="00627402">
        <w:rPr>
          <w:rFonts w:ascii="Times New Roman" w:hAnsi="Times New Roman" w:cs="Times New Roman"/>
          <w:sz w:val="24"/>
          <w:szCs w:val="24"/>
        </w:rPr>
        <w:t xml:space="preserve">Cho dòng diện xoay chiều </w:t>
      </w:r>
      <w:proofErr w:type="gramStart"/>
      <w:r w:rsidRPr="00627402">
        <w:rPr>
          <w:rFonts w:ascii="Times New Roman" w:hAnsi="Times New Roman" w:cs="Times New Roman"/>
          <w:sz w:val="24"/>
          <w:szCs w:val="24"/>
        </w:rPr>
        <w:t>( tần</w:t>
      </w:r>
      <w:proofErr w:type="gramEnd"/>
      <w:r w:rsidRPr="00627402">
        <w:rPr>
          <w:rFonts w:ascii="Times New Roman" w:hAnsi="Times New Roman" w:cs="Times New Roman"/>
          <w:sz w:val="24"/>
          <w:szCs w:val="24"/>
        </w:rPr>
        <w:t xml:space="preserve"> số 50Hz) qua đoạn mạch chỉ có tụ điện với điện dung C = </w:t>
      </w:r>
      <w:r w:rsidRPr="00627402">
        <w:rPr>
          <w:rFonts w:ascii="Times New Roman" w:hAnsi="Times New Roman" w:cs="Times New Roman"/>
          <w:position w:val="-24"/>
          <w:sz w:val="24"/>
          <w:szCs w:val="24"/>
        </w:rPr>
        <w:object w:dxaOrig="700" w:dyaOrig="740">
          <v:shape id="_x0000_i1028" type="#_x0000_t75" style="width:34.5pt;height:37.5pt" o:ole="">
            <v:imagedata r:id="rId12" o:title=""/>
          </v:shape>
          <o:OLEObject Type="Embed" ProgID="Equation.DSMT4" ShapeID="_x0000_i1028" DrawAspect="Content" ObjectID="_1511070312" r:id="rId13"/>
        </w:object>
      </w:r>
      <w:r w:rsidRPr="00627402">
        <w:rPr>
          <w:rFonts w:ascii="Times New Roman" w:hAnsi="Times New Roman" w:cs="Times New Roman"/>
          <w:sz w:val="24"/>
          <w:szCs w:val="24"/>
        </w:rPr>
        <w:t xml:space="preserve"> thì dung kháng của tụ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100 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50 Ω</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150 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200 Ω</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7) </w:t>
      </w:r>
      <w:r w:rsidRPr="00627402">
        <w:rPr>
          <w:rFonts w:ascii="Times New Roman" w:hAnsi="Times New Roman" w:cs="Times New Roman"/>
          <w:sz w:val="24"/>
          <w:szCs w:val="24"/>
        </w:rPr>
        <w:t>Đặt vào hai đầu một tụ điện một điện áp xoay chiều có giá trị hiệu dụng không đổi, nếu cho tần số tăng dần thì dung kháng của tụ điện sẽ</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Tăng dần</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Luôn tăng</w:t>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Giảm dần</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Không đổi</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Câu 18</w:t>
      </w:r>
      <w:proofErr w:type="gramStart"/>
      <w:r w:rsidRPr="00627402">
        <w:rPr>
          <w:rFonts w:ascii="Times New Roman" w:hAnsi="Times New Roman" w:cs="Times New Roman"/>
          <w:b/>
          <w:sz w:val="24"/>
          <w:szCs w:val="24"/>
        </w:rPr>
        <w:t xml:space="preserve">)  </w:t>
      </w:r>
      <w:r w:rsidRPr="00627402">
        <w:rPr>
          <w:rFonts w:ascii="Times New Roman" w:hAnsi="Times New Roman" w:cs="Times New Roman"/>
          <w:sz w:val="24"/>
          <w:szCs w:val="24"/>
        </w:rPr>
        <w:t>Phát</w:t>
      </w:r>
      <w:proofErr w:type="gramEnd"/>
      <w:r w:rsidRPr="00627402">
        <w:rPr>
          <w:rFonts w:ascii="Times New Roman" w:hAnsi="Times New Roman" w:cs="Times New Roman"/>
          <w:sz w:val="24"/>
          <w:szCs w:val="24"/>
        </w:rPr>
        <w:t xml:space="preserve"> biểu nào sau đây </w:t>
      </w:r>
      <w:r w:rsidRPr="00627402">
        <w:rPr>
          <w:rFonts w:ascii="Times New Roman" w:hAnsi="Times New Roman" w:cs="Times New Roman"/>
          <w:b/>
          <w:sz w:val="24"/>
          <w:szCs w:val="24"/>
        </w:rPr>
        <w:t>không đúng</w:t>
      </w:r>
      <w:r w:rsidRPr="00627402">
        <w:rPr>
          <w:rFonts w:ascii="Times New Roman" w:hAnsi="Times New Roman" w:cs="Times New Roman"/>
          <w:sz w:val="24"/>
          <w:szCs w:val="24"/>
        </w:rPr>
        <w:t>?. Trong mạch điện xoay chiều có dung kháng và cảm kháng bằng nhau thì</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Điện áp hiệu dụng giữa hai đầu điện trở đạt cực đại</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Điện áp hiệu dụng giữa hai đầu cuộn cảm và tụ điện bằng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Điện áp hiệu dụng giữa hai đầu cuộn cảm đạt cực đại</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 xml:space="preserve">Tổng trở của mạch lớn nhất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19) </w:t>
      </w:r>
      <w:r w:rsidRPr="00627402">
        <w:rPr>
          <w:rFonts w:ascii="Times New Roman" w:hAnsi="Times New Roman" w:cs="Times New Roman"/>
          <w:sz w:val="24"/>
          <w:szCs w:val="24"/>
        </w:rPr>
        <w:t>Đặt  điện áp xoay chiều có giá trị hiệu dụng U=50V vào hai đầu đoạn mạch gồm điện trở thuần R mắc nối tiếp cuộn cảm thuần L. Điện áp hiệu dụng giữa hai đầu R là 30 V. Điện áp hiệu dụng giữa hai đầu cuộn cảm bằ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20V</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30V</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10V</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40V</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20) </w:t>
      </w:r>
      <w:r w:rsidRPr="00627402">
        <w:rPr>
          <w:rFonts w:ascii="Times New Roman" w:hAnsi="Times New Roman" w:cs="Times New Roman"/>
          <w:sz w:val="24"/>
          <w:szCs w:val="24"/>
        </w:rPr>
        <w:t>Bước sóng là khoảng cách giữa hai điểm</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proofErr w:type="gramStart"/>
      <w:r w:rsidRPr="00627402">
        <w:rPr>
          <w:rFonts w:ascii="Times New Roman" w:hAnsi="Times New Roman" w:cs="Times New Roman"/>
          <w:sz w:val="24"/>
          <w:szCs w:val="24"/>
        </w:rPr>
        <w:t>gần</w:t>
      </w:r>
      <w:proofErr w:type="gramEnd"/>
      <w:r w:rsidRPr="00627402">
        <w:rPr>
          <w:rFonts w:ascii="Times New Roman" w:hAnsi="Times New Roman" w:cs="Times New Roman"/>
          <w:sz w:val="24"/>
          <w:szCs w:val="24"/>
        </w:rPr>
        <w:t xml:space="preserve"> nhau nhất trên cùng một phương truyền sóng mà dao động tại hai điểm đó cùng ph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proofErr w:type="gramStart"/>
      <w:r w:rsidRPr="00627402">
        <w:rPr>
          <w:rFonts w:ascii="Times New Roman" w:hAnsi="Times New Roman" w:cs="Times New Roman"/>
          <w:sz w:val="24"/>
          <w:szCs w:val="24"/>
        </w:rPr>
        <w:t>trên</w:t>
      </w:r>
      <w:proofErr w:type="gramEnd"/>
      <w:r w:rsidRPr="00627402">
        <w:rPr>
          <w:rFonts w:ascii="Times New Roman" w:hAnsi="Times New Roman" w:cs="Times New Roman"/>
          <w:sz w:val="24"/>
          <w:szCs w:val="24"/>
        </w:rPr>
        <w:t xml:space="preserve"> cùng một phương truyền sóng mà dao động tại hai điểm đó cùng ph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proofErr w:type="gramStart"/>
      <w:r w:rsidRPr="00627402">
        <w:rPr>
          <w:rFonts w:ascii="Times New Roman" w:hAnsi="Times New Roman" w:cs="Times New Roman"/>
          <w:sz w:val="24"/>
          <w:szCs w:val="24"/>
        </w:rPr>
        <w:t>gần</w:t>
      </w:r>
      <w:proofErr w:type="gramEnd"/>
      <w:r w:rsidRPr="00627402">
        <w:rPr>
          <w:rFonts w:ascii="Times New Roman" w:hAnsi="Times New Roman" w:cs="Times New Roman"/>
          <w:sz w:val="24"/>
          <w:szCs w:val="24"/>
        </w:rPr>
        <w:t xml:space="preserve"> nhau nhất mà dao động tại hai điểm đó cùng ph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proofErr w:type="gramStart"/>
      <w:r w:rsidRPr="00627402">
        <w:rPr>
          <w:rFonts w:ascii="Times New Roman" w:hAnsi="Times New Roman" w:cs="Times New Roman"/>
          <w:sz w:val="24"/>
          <w:szCs w:val="24"/>
        </w:rPr>
        <w:t>trên</w:t>
      </w:r>
      <w:proofErr w:type="gramEnd"/>
      <w:r w:rsidRPr="00627402">
        <w:rPr>
          <w:rFonts w:ascii="Times New Roman" w:hAnsi="Times New Roman" w:cs="Times New Roman"/>
          <w:sz w:val="24"/>
          <w:szCs w:val="24"/>
        </w:rPr>
        <w:t xml:space="preserve"> cùng một phương truyền sóng mà dao động tại hai điểm đó ngược ph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21) </w:t>
      </w:r>
      <w:r w:rsidRPr="00627402">
        <w:rPr>
          <w:rFonts w:ascii="Times New Roman" w:hAnsi="Times New Roman" w:cs="Times New Roman"/>
          <w:sz w:val="24"/>
          <w:szCs w:val="24"/>
        </w:rPr>
        <w:t>Dòng điện có dạng i=cos100πt (A) chạy qua cuộn dây có điện trở thuần 10Ω và hệ số tự cảm L. Công suất tiêu thụ trên cuộn dây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lastRenderedPageBreak/>
        <w:t xml:space="preserve">     A) </w:t>
      </w:r>
      <w:r w:rsidRPr="00627402">
        <w:rPr>
          <w:rFonts w:ascii="Times New Roman" w:hAnsi="Times New Roman" w:cs="Times New Roman"/>
          <w:sz w:val="24"/>
          <w:szCs w:val="24"/>
        </w:rPr>
        <w:t>5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7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9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10W</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22) </w:t>
      </w:r>
      <w:r w:rsidRPr="00627402">
        <w:rPr>
          <w:rFonts w:ascii="Times New Roman" w:hAnsi="Times New Roman" w:cs="Times New Roman"/>
          <w:sz w:val="24"/>
          <w:szCs w:val="24"/>
        </w:rPr>
        <w:t>Dấu hiệu cho biết trong đoạn mạch điện xoay chiều RLC có cộng hưởng điện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Z</w:t>
      </w:r>
      <w:r w:rsidRPr="00627402">
        <w:rPr>
          <w:rFonts w:ascii="Times New Roman" w:hAnsi="Times New Roman" w:cs="Times New Roman"/>
          <w:sz w:val="24"/>
          <w:szCs w:val="24"/>
          <w:vertAlign w:val="subscript"/>
        </w:rPr>
        <w:t xml:space="preserve">L </w:t>
      </w:r>
      <w:r w:rsidRPr="00627402">
        <w:rPr>
          <w:rFonts w:ascii="Times New Roman" w:hAnsi="Times New Roman" w:cs="Times New Roman"/>
          <w:sz w:val="24"/>
          <w:szCs w:val="24"/>
        </w:rPr>
        <w:t>= R</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B) </w:t>
      </w:r>
      <w:r w:rsidRPr="00627402">
        <w:rPr>
          <w:rFonts w:ascii="Times New Roman" w:hAnsi="Times New Roman" w:cs="Times New Roman"/>
          <w:sz w:val="24"/>
          <w:szCs w:val="24"/>
        </w:rPr>
        <w:t>Tổng trở mạch lớn nhấ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Z</w:t>
      </w:r>
      <w:r w:rsidRPr="00627402">
        <w:rPr>
          <w:rFonts w:ascii="Times New Roman" w:hAnsi="Times New Roman" w:cs="Times New Roman"/>
          <w:sz w:val="24"/>
          <w:szCs w:val="24"/>
          <w:vertAlign w:val="subscript"/>
        </w:rPr>
        <w:t>L</w:t>
      </w:r>
      <w:r w:rsidRPr="00627402">
        <w:rPr>
          <w:rFonts w:ascii="Times New Roman" w:hAnsi="Times New Roman" w:cs="Times New Roman"/>
          <w:sz w:val="24"/>
          <w:szCs w:val="24"/>
        </w:rPr>
        <w:t xml:space="preserve"> = Z</w:t>
      </w:r>
      <w:r w:rsidRPr="00627402">
        <w:rPr>
          <w:rFonts w:ascii="Times New Roman" w:hAnsi="Times New Roman" w:cs="Times New Roman"/>
          <w:sz w:val="24"/>
          <w:szCs w:val="24"/>
          <w:vertAlign w:val="subscript"/>
        </w:rPr>
        <w:t>C</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proofErr w:type="gramStart"/>
      <w:r w:rsidRPr="00627402">
        <w:rPr>
          <w:rFonts w:ascii="Times New Roman" w:hAnsi="Times New Roman" w:cs="Times New Roman"/>
          <w:sz w:val="24"/>
          <w:szCs w:val="24"/>
        </w:rPr>
        <w:t>Z</w:t>
      </w:r>
      <w:r w:rsidRPr="00627402">
        <w:rPr>
          <w:rFonts w:ascii="Times New Roman" w:hAnsi="Times New Roman" w:cs="Times New Roman"/>
          <w:sz w:val="24"/>
          <w:szCs w:val="24"/>
          <w:vertAlign w:val="subscript"/>
        </w:rPr>
        <w:t xml:space="preserve">C  </w:t>
      </w:r>
      <w:r w:rsidRPr="00627402">
        <w:rPr>
          <w:rFonts w:ascii="Times New Roman" w:hAnsi="Times New Roman" w:cs="Times New Roman"/>
          <w:sz w:val="24"/>
          <w:szCs w:val="24"/>
        </w:rPr>
        <w:t>=</w:t>
      </w:r>
      <w:proofErr w:type="gramEnd"/>
      <w:r w:rsidRPr="00627402">
        <w:rPr>
          <w:rFonts w:ascii="Times New Roman" w:hAnsi="Times New Roman" w:cs="Times New Roman"/>
          <w:sz w:val="24"/>
          <w:szCs w:val="24"/>
        </w:rPr>
        <w:t xml:space="preserve"> R</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Câu 23</w:t>
      </w:r>
      <w:proofErr w:type="gramStart"/>
      <w:r w:rsidRPr="00627402">
        <w:rPr>
          <w:rFonts w:ascii="Times New Roman" w:hAnsi="Times New Roman" w:cs="Times New Roman"/>
          <w:b/>
          <w:sz w:val="24"/>
          <w:szCs w:val="24"/>
        </w:rPr>
        <w:t xml:space="preserve">)  </w:t>
      </w:r>
      <w:r w:rsidRPr="00627402">
        <w:rPr>
          <w:rFonts w:ascii="Times New Roman" w:hAnsi="Times New Roman" w:cs="Times New Roman"/>
          <w:sz w:val="24"/>
          <w:szCs w:val="24"/>
        </w:rPr>
        <w:t>Một</w:t>
      </w:r>
      <w:proofErr w:type="gramEnd"/>
      <w:r w:rsidRPr="00627402">
        <w:rPr>
          <w:rFonts w:ascii="Times New Roman" w:hAnsi="Times New Roman" w:cs="Times New Roman"/>
          <w:sz w:val="24"/>
          <w:szCs w:val="24"/>
        </w:rPr>
        <w:t xml:space="preserve"> đoạn mạch điện xoay chiều 220V-60Hz chỉ có cuộn dây ( có L=1/π H và điện trở r = 10Ω) . Hệ số công suất của mạch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0</w:t>
      </w:r>
      <w:proofErr w:type="gramStart"/>
      <w:r w:rsidRPr="00627402">
        <w:rPr>
          <w:rFonts w:ascii="Times New Roman" w:hAnsi="Times New Roman" w:cs="Times New Roman"/>
          <w:sz w:val="24"/>
          <w:szCs w:val="24"/>
        </w:rPr>
        <w:t>,2</w:t>
      </w:r>
      <w:proofErr w:type="gramEnd"/>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00627402">
        <w:rPr>
          <w:rFonts w:ascii="Times New Roman" w:hAnsi="Times New Roman" w:cs="Times New Roman"/>
          <w:sz w:val="24"/>
          <w:szCs w:val="24"/>
        </w:rPr>
        <w:t>0</w:t>
      </w:r>
      <w:r w:rsidRPr="00627402">
        <w:rPr>
          <w:rFonts w:ascii="Times New Roman" w:hAnsi="Times New Roman" w:cs="Times New Roman"/>
          <w:sz w:val="24"/>
          <w:szCs w:val="24"/>
        </w:rPr>
        <w:t>.96</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0,08</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0,6</w:t>
      </w:r>
    </w:p>
    <w:p w:rsidR="00994C9E" w:rsidRPr="00627402" w:rsidRDefault="00994C9E" w:rsidP="00627402">
      <w:pPr>
        <w:spacing w:after="0"/>
        <w:rPr>
          <w:rFonts w:ascii="Times New Roman" w:hAnsi="Times New Roman" w:cs="Times New Roman"/>
          <w:sz w:val="24"/>
          <w:szCs w:val="24"/>
        </w:rPr>
      </w:pPr>
      <w:proofErr w:type="gramStart"/>
      <w:r w:rsidRPr="00627402">
        <w:rPr>
          <w:rFonts w:ascii="Times New Roman" w:hAnsi="Times New Roman" w:cs="Times New Roman"/>
          <w:b/>
          <w:sz w:val="24"/>
          <w:szCs w:val="24"/>
        </w:rPr>
        <w:t xml:space="preserve">Câu 24) </w:t>
      </w:r>
      <w:r w:rsidRPr="00627402">
        <w:rPr>
          <w:rFonts w:ascii="Times New Roman" w:hAnsi="Times New Roman" w:cs="Times New Roman"/>
          <w:sz w:val="24"/>
          <w:szCs w:val="24"/>
        </w:rPr>
        <w:t>Một đoạn mạch điện xoay chiều có điện trở 40Ω, dung kháng 30Ω, cảm kháng 60Ω.</w:t>
      </w:r>
      <w:proofErr w:type="gramEnd"/>
      <w:r w:rsidRPr="00627402">
        <w:rPr>
          <w:rFonts w:ascii="Times New Roman" w:hAnsi="Times New Roman" w:cs="Times New Roman"/>
          <w:sz w:val="24"/>
          <w:szCs w:val="24"/>
        </w:rPr>
        <w:t xml:space="preserve"> Tổng trở của mạch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130Ω</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w:t>
      </w:r>
      <w:proofErr w:type="gramStart"/>
      <w:r w:rsidRPr="00627402">
        <w:rPr>
          <w:rFonts w:ascii="Times New Roman" w:hAnsi="Times New Roman" w:cs="Times New Roman"/>
          <w:b/>
          <w:sz w:val="24"/>
          <w:szCs w:val="24"/>
        </w:rPr>
        <w:t xml:space="preserve">)  </w:t>
      </w:r>
      <w:r w:rsidRPr="00627402">
        <w:rPr>
          <w:rFonts w:ascii="Times New Roman" w:hAnsi="Times New Roman" w:cs="Times New Roman"/>
          <w:sz w:val="24"/>
          <w:szCs w:val="24"/>
        </w:rPr>
        <w:t>60</w:t>
      </w:r>
      <w:proofErr w:type="gramEnd"/>
      <w:r w:rsidRPr="00627402">
        <w:rPr>
          <w:rFonts w:ascii="Times New Roman" w:hAnsi="Times New Roman" w:cs="Times New Roman"/>
          <w:sz w:val="24"/>
          <w:szCs w:val="24"/>
        </w:rPr>
        <w:t>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40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 xml:space="preserve">50Ω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25) </w:t>
      </w:r>
      <w:r w:rsidRPr="00627402">
        <w:rPr>
          <w:rFonts w:ascii="Times New Roman" w:hAnsi="Times New Roman" w:cs="Times New Roman"/>
          <w:sz w:val="24"/>
          <w:szCs w:val="24"/>
        </w:rPr>
        <w:t xml:space="preserve">Một sóng cơ truyền trên một đường thẳng từ O đến M cách O một khoảng d.Biết tần số, bước song,và biên độ sóng không đổi trong quá trình truyền sóng. Nếu phương trình dao động của phần tử vật chất </w:t>
      </w:r>
      <w:proofErr w:type="gramStart"/>
      <w:r w:rsidRPr="00627402">
        <w:rPr>
          <w:rFonts w:ascii="Times New Roman" w:hAnsi="Times New Roman" w:cs="Times New Roman"/>
          <w:sz w:val="24"/>
          <w:szCs w:val="24"/>
        </w:rPr>
        <w:t>tại  O</w:t>
      </w:r>
      <w:proofErr w:type="gramEnd"/>
      <w:r w:rsidRPr="00627402">
        <w:rPr>
          <w:rFonts w:ascii="Times New Roman" w:hAnsi="Times New Roman" w:cs="Times New Roman"/>
          <w:sz w:val="24"/>
          <w:szCs w:val="24"/>
        </w:rPr>
        <w:t xml:space="preserve"> có dạng u</w:t>
      </w:r>
      <w:r w:rsidRPr="00627402">
        <w:rPr>
          <w:rFonts w:ascii="Times New Roman" w:hAnsi="Times New Roman" w:cs="Times New Roman"/>
          <w:sz w:val="24"/>
          <w:szCs w:val="24"/>
          <w:vertAlign w:val="subscript"/>
        </w:rPr>
        <w:t>M</w:t>
      </w:r>
      <w:r w:rsidRPr="00627402">
        <w:rPr>
          <w:rFonts w:ascii="Times New Roman" w:hAnsi="Times New Roman" w:cs="Times New Roman"/>
          <w:sz w:val="24"/>
          <w:szCs w:val="24"/>
        </w:rPr>
        <w:t>(t ) = asin2πft thì phương trình của phần tử vật chất tại M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proofErr w:type="gramStart"/>
      <w:r w:rsidRPr="00627402">
        <w:rPr>
          <w:rFonts w:ascii="Times New Roman" w:hAnsi="Times New Roman" w:cs="Times New Roman"/>
          <w:sz w:val="24"/>
          <w:szCs w:val="24"/>
        </w:rPr>
        <w:t>u</w:t>
      </w:r>
      <w:r w:rsidRPr="00627402">
        <w:rPr>
          <w:rFonts w:ascii="Times New Roman" w:hAnsi="Times New Roman" w:cs="Times New Roman"/>
          <w:sz w:val="24"/>
          <w:szCs w:val="24"/>
          <w:vertAlign w:val="subscript"/>
        </w:rPr>
        <w:t>O</w:t>
      </w:r>
      <w:r w:rsidRPr="00627402">
        <w:rPr>
          <w:rFonts w:ascii="Times New Roman" w:hAnsi="Times New Roman" w:cs="Times New Roman"/>
          <w:sz w:val="24"/>
          <w:szCs w:val="24"/>
        </w:rPr>
        <w:t>(</w:t>
      </w:r>
      <w:proofErr w:type="gramEnd"/>
      <w:r w:rsidRPr="00627402">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627402">
        <w:rPr>
          <w:rFonts w:ascii="Times New Roman" w:hAnsi="Times New Roman" w:cs="Times New Roman"/>
          <w:sz w:val="24"/>
          <w:szCs w:val="24"/>
        </w:rPr>
        <w: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proofErr w:type="gramStart"/>
      <w:r w:rsidRPr="00627402">
        <w:rPr>
          <w:rFonts w:ascii="Times New Roman" w:hAnsi="Times New Roman" w:cs="Times New Roman"/>
          <w:sz w:val="24"/>
          <w:szCs w:val="24"/>
        </w:rPr>
        <w:t>u</w:t>
      </w:r>
      <w:r w:rsidRPr="00627402">
        <w:rPr>
          <w:rFonts w:ascii="Times New Roman" w:hAnsi="Times New Roman" w:cs="Times New Roman"/>
          <w:sz w:val="24"/>
          <w:szCs w:val="24"/>
          <w:vertAlign w:val="subscript"/>
        </w:rPr>
        <w:t>O</w:t>
      </w:r>
      <w:r w:rsidRPr="00627402">
        <w:rPr>
          <w:rFonts w:ascii="Times New Roman" w:hAnsi="Times New Roman" w:cs="Times New Roman"/>
          <w:sz w:val="24"/>
          <w:szCs w:val="24"/>
        </w:rPr>
        <w:t>(</w:t>
      </w:r>
      <w:proofErr w:type="gramEnd"/>
      <w:r w:rsidRPr="00627402">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627402">
        <w:rPr>
          <w:rFonts w:ascii="Times New Roman" w:hAnsi="Times New Roman" w:cs="Times New Roman"/>
          <w:sz w:val="24"/>
          <w:szCs w:val="24"/>
        </w:rPr>
        <w: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proofErr w:type="gramStart"/>
      <w:r w:rsidRPr="00627402">
        <w:rPr>
          <w:rFonts w:ascii="Times New Roman" w:hAnsi="Times New Roman" w:cs="Times New Roman"/>
          <w:sz w:val="24"/>
          <w:szCs w:val="24"/>
        </w:rPr>
        <w:t>u</w:t>
      </w:r>
      <w:r w:rsidRPr="00627402">
        <w:rPr>
          <w:rFonts w:ascii="Times New Roman" w:hAnsi="Times New Roman" w:cs="Times New Roman"/>
          <w:sz w:val="24"/>
          <w:szCs w:val="24"/>
          <w:vertAlign w:val="subscript"/>
        </w:rPr>
        <w:t>O</w:t>
      </w:r>
      <w:r w:rsidRPr="00627402">
        <w:rPr>
          <w:rFonts w:ascii="Times New Roman" w:hAnsi="Times New Roman" w:cs="Times New Roman"/>
          <w:sz w:val="24"/>
          <w:szCs w:val="24"/>
        </w:rPr>
        <w:t>(</w:t>
      </w:r>
      <w:proofErr w:type="gramEnd"/>
      <w:r w:rsidRPr="00627402">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627402">
        <w:rPr>
          <w:rFonts w:ascii="Times New Roman" w:hAnsi="Times New Roman" w:cs="Times New Roman"/>
          <w:sz w:val="24"/>
          <w:szCs w:val="24"/>
        </w:rPr>
        <w: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proofErr w:type="gramStart"/>
      <w:r w:rsidRPr="00627402">
        <w:rPr>
          <w:rFonts w:ascii="Times New Roman" w:hAnsi="Times New Roman" w:cs="Times New Roman"/>
          <w:sz w:val="24"/>
          <w:szCs w:val="24"/>
        </w:rPr>
        <w:t>u</w:t>
      </w:r>
      <w:r w:rsidRPr="00627402">
        <w:rPr>
          <w:rFonts w:ascii="Times New Roman" w:hAnsi="Times New Roman" w:cs="Times New Roman"/>
          <w:sz w:val="24"/>
          <w:szCs w:val="24"/>
          <w:vertAlign w:val="subscript"/>
        </w:rPr>
        <w:t>O</w:t>
      </w:r>
      <w:r w:rsidRPr="00627402">
        <w:rPr>
          <w:rFonts w:ascii="Times New Roman" w:hAnsi="Times New Roman" w:cs="Times New Roman"/>
          <w:sz w:val="24"/>
          <w:szCs w:val="24"/>
        </w:rPr>
        <w:t>(</w:t>
      </w:r>
      <w:proofErr w:type="gramEnd"/>
      <w:r w:rsidRPr="00627402">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627402">
        <w:rPr>
          <w:rFonts w:ascii="Times New Roman" w:hAnsi="Times New Roman" w:cs="Times New Roman"/>
          <w:sz w:val="24"/>
          <w:szCs w:val="24"/>
        </w:rPr>
        <w: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26) </w:t>
      </w:r>
      <w:r w:rsidRPr="00627402">
        <w:rPr>
          <w:rFonts w:ascii="Times New Roman" w:hAnsi="Times New Roman" w:cs="Times New Roman"/>
          <w:sz w:val="24"/>
          <w:szCs w:val="24"/>
        </w:rPr>
        <w:t xml:space="preserve">Đặt vào hai đầu đoạn mạch RLC điện áp xoay chiều u = </w:t>
      </w:r>
      <w:proofErr w:type="gramStart"/>
      <w:r w:rsidRPr="00627402">
        <w:rPr>
          <w:rFonts w:ascii="Times New Roman" w:hAnsi="Times New Roman" w:cs="Times New Roman"/>
          <w:sz w:val="24"/>
          <w:szCs w:val="24"/>
        </w:rPr>
        <w:t>U</w:t>
      </w:r>
      <w:r w:rsidRPr="00627402">
        <w:rPr>
          <w:rFonts w:ascii="Times New Roman" w:hAnsi="Times New Roman" w:cs="Times New Roman"/>
          <w:sz w:val="24"/>
          <w:szCs w:val="24"/>
          <w:vertAlign w:val="subscript"/>
        </w:rPr>
        <w:t>0</w:t>
      </w:r>
      <w:r w:rsidRPr="00627402">
        <w:rPr>
          <w:rFonts w:ascii="Times New Roman" w:hAnsi="Times New Roman" w:cs="Times New Roman"/>
          <w:sz w:val="24"/>
          <w:szCs w:val="24"/>
        </w:rPr>
        <w:t>cos(</w:t>
      </w:r>
      <w:proofErr w:type="gramEnd"/>
      <w:r w:rsidRPr="00627402">
        <w:rPr>
          <w:rFonts w:ascii="Times New Roman" w:hAnsi="Times New Roman" w:cs="Times New Roman"/>
          <w:sz w:val="24"/>
          <w:szCs w:val="24"/>
        </w:rPr>
        <w:t>100πt) V. Tụ điện có điện dung C=10</w:t>
      </w:r>
      <w:r w:rsidRPr="00627402">
        <w:rPr>
          <w:rFonts w:ascii="Times New Roman" w:hAnsi="Times New Roman" w:cs="Times New Roman"/>
          <w:sz w:val="24"/>
          <w:szCs w:val="24"/>
          <w:vertAlign w:val="superscript"/>
        </w:rPr>
        <w:t>-3</w:t>
      </w:r>
      <w:r w:rsidRPr="00627402">
        <w:rPr>
          <w:rFonts w:ascii="Times New Roman" w:hAnsi="Times New Roman" w:cs="Times New Roman"/>
          <w:sz w:val="24"/>
          <w:szCs w:val="24"/>
        </w:rPr>
        <w:t xml:space="preserve">/π F. Để dòng điện cùng pha với điện áp đặt vào đoạn mạch thì giá trị của L là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10/π H</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B) </w:t>
      </w:r>
      <w:r w:rsidRPr="00627402">
        <w:rPr>
          <w:rFonts w:ascii="Times New Roman" w:hAnsi="Times New Roman" w:cs="Times New Roman"/>
          <w:sz w:val="24"/>
          <w:szCs w:val="24"/>
        </w:rPr>
        <w:t>1/π H</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10</w:t>
      </w:r>
      <w:r w:rsidRPr="00627402">
        <w:rPr>
          <w:rFonts w:ascii="Times New Roman" w:hAnsi="Times New Roman" w:cs="Times New Roman"/>
          <w:sz w:val="24"/>
          <w:szCs w:val="24"/>
          <w:vertAlign w:val="superscript"/>
        </w:rPr>
        <w:t>-2</w:t>
      </w:r>
      <w:r w:rsidRPr="00627402">
        <w:rPr>
          <w:rFonts w:ascii="Times New Roman" w:hAnsi="Times New Roman" w:cs="Times New Roman"/>
          <w:sz w:val="24"/>
          <w:szCs w:val="24"/>
        </w:rPr>
        <w:t>/π H</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1/10π H</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27) </w:t>
      </w:r>
      <w:r w:rsidRPr="00627402">
        <w:rPr>
          <w:rFonts w:ascii="Times New Roman" w:hAnsi="Times New Roman" w:cs="Times New Roman"/>
          <w:sz w:val="24"/>
          <w:szCs w:val="24"/>
        </w:rPr>
        <w:t xml:space="preserve">Đoạn mạch điện xoay chiều </w:t>
      </w:r>
      <w:proofErr w:type="gramStart"/>
      <w:r w:rsidRPr="00627402">
        <w:rPr>
          <w:rFonts w:ascii="Times New Roman" w:hAnsi="Times New Roman" w:cs="Times New Roman"/>
          <w:sz w:val="24"/>
          <w:szCs w:val="24"/>
        </w:rPr>
        <w:t>gồm  R</w:t>
      </w:r>
      <w:proofErr w:type="gramEnd"/>
      <w:r w:rsidRPr="00627402">
        <w:rPr>
          <w:rFonts w:ascii="Times New Roman" w:hAnsi="Times New Roman" w:cs="Times New Roman"/>
          <w:sz w:val="24"/>
          <w:szCs w:val="24"/>
        </w:rPr>
        <w:t xml:space="preserve"> = 40 Ω, cuộn cảm thuần có cảm kháng Z</w:t>
      </w:r>
      <w:r w:rsidRPr="00627402">
        <w:rPr>
          <w:rFonts w:ascii="Times New Roman" w:hAnsi="Times New Roman" w:cs="Times New Roman"/>
          <w:sz w:val="24"/>
          <w:szCs w:val="24"/>
          <w:vertAlign w:val="subscript"/>
        </w:rPr>
        <w:t>L</w:t>
      </w:r>
      <w:r w:rsidRPr="00627402">
        <w:rPr>
          <w:rFonts w:ascii="Times New Roman" w:hAnsi="Times New Roman" w:cs="Times New Roman"/>
          <w:sz w:val="24"/>
          <w:szCs w:val="24"/>
        </w:rPr>
        <w:t xml:space="preserve"> = 40 Ω, tụ điện có dung kháng Z</w:t>
      </w:r>
      <w:r w:rsidRPr="00627402">
        <w:rPr>
          <w:rFonts w:ascii="Times New Roman" w:hAnsi="Times New Roman" w:cs="Times New Roman"/>
          <w:sz w:val="24"/>
          <w:szCs w:val="24"/>
          <w:vertAlign w:val="subscript"/>
        </w:rPr>
        <w:t>C</w:t>
      </w:r>
      <w:r w:rsidRPr="00627402">
        <w:rPr>
          <w:rFonts w:ascii="Times New Roman" w:hAnsi="Times New Roman" w:cs="Times New Roman"/>
          <w:sz w:val="24"/>
          <w:szCs w:val="24"/>
        </w:rPr>
        <w:t xml:space="preserve"> = 80 Ω nối tiếp nhau. Điện áp hai đầu đoạn mạch là U = 120V. Điện áp hai đầu đoạn có cuộn cảm và tụ điện nối tiếp là U</w:t>
      </w:r>
      <w:r w:rsidRPr="00627402">
        <w:rPr>
          <w:rFonts w:ascii="Times New Roman" w:hAnsi="Times New Roman" w:cs="Times New Roman"/>
          <w:sz w:val="24"/>
          <w:szCs w:val="24"/>
          <w:vertAlign w:val="subscript"/>
        </w:rPr>
        <w:t>LC</w:t>
      </w:r>
      <w:r w:rsidRPr="00627402">
        <w:rPr>
          <w:rFonts w:ascii="Times New Roman" w:hAnsi="Times New Roman" w:cs="Times New Roman"/>
          <w:sz w:val="24"/>
          <w:szCs w:val="24"/>
        </w:rPr>
        <w:t xml:space="preserve"> có giá trị bằ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120 Ω</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60 Ω</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60</w:t>
      </w:r>
      <w:r w:rsidRPr="00627402">
        <w:rPr>
          <w:rFonts w:ascii="Times New Roman" w:hAnsi="Times New Roman" w:cs="Times New Roman"/>
          <w:position w:val="-6"/>
          <w:sz w:val="24"/>
          <w:szCs w:val="24"/>
        </w:rPr>
        <w:object w:dxaOrig="380" w:dyaOrig="340">
          <v:shape id="_x0000_i1029" type="#_x0000_t75" style="width:19.5pt;height:16.5pt" o:ole="">
            <v:imagedata r:id="rId9" o:title=""/>
          </v:shape>
          <o:OLEObject Type="Embed" ProgID="Equation.DSMT4" ShapeID="_x0000_i1029" DrawAspect="Content" ObjectID="_1511070313" r:id="rId14"/>
        </w:object>
      </w:r>
      <w:r w:rsidRPr="00627402">
        <w:rPr>
          <w:rFonts w:ascii="Times New Roman" w:hAnsi="Times New Roman" w:cs="Times New Roman"/>
          <w:sz w:val="24"/>
          <w:szCs w:val="24"/>
        </w:rPr>
        <w:t xml:space="preserve"> Ω</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120</w:t>
      </w:r>
      <w:r w:rsidRPr="00627402">
        <w:rPr>
          <w:rFonts w:ascii="Times New Roman" w:hAnsi="Times New Roman" w:cs="Times New Roman"/>
          <w:position w:val="-6"/>
          <w:sz w:val="24"/>
          <w:szCs w:val="24"/>
        </w:rPr>
        <w:object w:dxaOrig="380" w:dyaOrig="340">
          <v:shape id="_x0000_i1030" type="#_x0000_t75" style="width:19.5pt;height:16.5pt" o:ole="">
            <v:imagedata r:id="rId9" o:title=""/>
          </v:shape>
          <o:OLEObject Type="Embed" ProgID="Equation.DSMT4" ShapeID="_x0000_i1030" DrawAspect="Content" ObjectID="_1511070314" r:id="rId15"/>
        </w:object>
      </w:r>
      <w:r w:rsidRPr="00627402">
        <w:rPr>
          <w:rFonts w:ascii="Times New Roman" w:hAnsi="Times New Roman" w:cs="Times New Roman"/>
          <w:sz w:val="24"/>
          <w:szCs w:val="24"/>
        </w:rPr>
        <w:t xml:space="preserve"> Ω</w:t>
      </w:r>
    </w:p>
    <w:p w:rsidR="00994C9E" w:rsidRPr="00627402" w:rsidRDefault="00994C9E" w:rsidP="00627402">
      <w:pPr>
        <w:spacing w:after="0"/>
        <w:rPr>
          <w:rFonts w:ascii="Times New Roman" w:hAnsi="Times New Roman" w:cs="Times New Roman"/>
          <w:sz w:val="24"/>
          <w:szCs w:val="24"/>
        </w:rPr>
      </w:pPr>
      <w:proofErr w:type="gramStart"/>
      <w:r w:rsidRPr="00627402">
        <w:rPr>
          <w:rFonts w:ascii="Times New Roman" w:hAnsi="Times New Roman" w:cs="Times New Roman"/>
          <w:b/>
          <w:sz w:val="24"/>
          <w:szCs w:val="24"/>
        </w:rPr>
        <w:t xml:space="preserve">Câu 28) </w:t>
      </w:r>
      <w:r w:rsidRPr="00627402">
        <w:rPr>
          <w:rFonts w:ascii="Times New Roman" w:hAnsi="Times New Roman" w:cs="Times New Roman"/>
          <w:sz w:val="24"/>
          <w:szCs w:val="24"/>
        </w:rPr>
        <w:t>Đặt vào hai đầu đoạn mạch RLC điện áp xoay chiều U thì cường độ dòng điện hiệu dụng qua mạch là 0,5A.Điện trở của mạch là 80Ω.</w:t>
      </w:r>
      <w:proofErr w:type="gramEnd"/>
      <w:r w:rsidRPr="00627402">
        <w:rPr>
          <w:rFonts w:ascii="Times New Roman" w:hAnsi="Times New Roman" w:cs="Times New Roman"/>
          <w:sz w:val="24"/>
          <w:szCs w:val="24"/>
        </w:rPr>
        <w:t xml:space="preserve"> Công suất mạch điện tiêu thụ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40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B) </w:t>
      </w:r>
      <w:r w:rsidRPr="00627402">
        <w:rPr>
          <w:rFonts w:ascii="Times New Roman" w:hAnsi="Times New Roman" w:cs="Times New Roman"/>
          <w:sz w:val="24"/>
          <w:szCs w:val="24"/>
        </w:rPr>
        <w:t>80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60W</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20W</w:t>
      </w:r>
    </w:p>
    <w:p w:rsidR="00994C9E" w:rsidRPr="00627402" w:rsidRDefault="00994C9E" w:rsidP="00627402">
      <w:pPr>
        <w:spacing w:after="0"/>
        <w:rPr>
          <w:rFonts w:ascii="Times New Roman" w:hAnsi="Times New Roman" w:cs="Times New Roman"/>
          <w:sz w:val="24"/>
          <w:szCs w:val="24"/>
        </w:rPr>
      </w:pPr>
      <w:proofErr w:type="gramStart"/>
      <w:r w:rsidRPr="00627402">
        <w:rPr>
          <w:rFonts w:ascii="Times New Roman" w:hAnsi="Times New Roman" w:cs="Times New Roman"/>
          <w:b/>
          <w:sz w:val="24"/>
          <w:szCs w:val="24"/>
        </w:rPr>
        <w:t xml:space="preserve">Câu 29) </w:t>
      </w:r>
      <w:r w:rsidRPr="00627402">
        <w:rPr>
          <w:rFonts w:ascii="Times New Roman" w:hAnsi="Times New Roman" w:cs="Times New Roman"/>
          <w:sz w:val="24"/>
          <w:szCs w:val="24"/>
        </w:rPr>
        <w:t xml:space="preserve">Công tức nào sau đây </w:t>
      </w:r>
      <w:r w:rsidRPr="00627402">
        <w:rPr>
          <w:rFonts w:ascii="Times New Roman" w:hAnsi="Times New Roman" w:cs="Times New Roman"/>
          <w:b/>
          <w:sz w:val="24"/>
          <w:szCs w:val="24"/>
        </w:rPr>
        <w:t>không</w:t>
      </w:r>
      <w:r w:rsidRPr="00627402">
        <w:rPr>
          <w:rFonts w:ascii="Times New Roman" w:hAnsi="Times New Roman" w:cs="Times New Roman"/>
          <w:sz w:val="24"/>
          <w:szCs w:val="24"/>
        </w:rPr>
        <w:t xml:space="preserve"> đúng đối với đoạn mạch RLC nối tiếp?</w:t>
      </w:r>
      <w:proofErr w:type="gramEnd"/>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position w:val="-14"/>
          <w:sz w:val="24"/>
          <w:szCs w:val="24"/>
        </w:rPr>
        <w:object w:dxaOrig="2240" w:dyaOrig="460">
          <v:shape id="_x0000_i1031" type="#_x0000_t75" style="width:112.5pt;height:22.5pt" o:ole="">
            <v:imagedata r:id="rId16" o:title=""/>
          </v:shape>
          <o:OLEObject Type="Embed" ProgID="Equation.DSMT4" ShapeID="_x0000_i1031" DrawAspect="Content" ObjectID="_1511070315" r:id="rId17"/>
        </w:objec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B) </w:t>
      </w:r>
      <w:r w:rsidRPr="00627402">
        <w:rPr>
          <w:rFonts w:ascii="Times New Roman" w:hAnsi="Times New Roman" w:cs="Times New Roman"/>
          <w:sz w:val="24"/>
          <w:szCs w:val="24"/>
        </w:rPr>
        <w:t>U = U</w:t>
      </w:r>
      <w:r w:rsidRPr="00627402">
        <w:rPr>
          <w:rFonts w:ascii="Times New Roman" w:hAnsi="Times New Roman" w:cs="Times New Roman"/>
          <w:sz w:val="24"/>
          <w:szCs w:val="24"/>
          <w:vertAlign w:val="subscript"/>
        </w:rPr>
        <w:t>R</w:t>
      </w:r>
      <w:r w:rsidRPr="00627402">
        <w:rPr>
          <w:rFonts w:ascii="Times New Roman" w:hAnsi="Times New Roman" w:cs="Times New Roman"/>
          <w:sz w:val="24"/>
          <w:szCs w:val="24"/>
        </w:rPr>
        <w:t xml:space="preserve"> + U</w:t>
      </w:r>
      <w:r w:rsidRPr="00627402">
        <w:rPr>
          <w:rFonts w:ascii="Times New Roman" w:hAnsi="Times New Roman" w:cs="Times New Roman"/>
          <w:sz w:val="24"/>
          <w:szCs w:val="24"/>
          <w:vertAlign w:val="subscript"/>
        </w:rPr>
        <w:t>L</w:t>
      </w:r>
      <w:r w:rsidRPr="00627402">
        <w:rPr>
          <w:rFonts w:ascii="Times New Roman" w:hAnsi="Times New Roman" w:cs="Times New Roman"/>
          <w:sz w:val="24"/>
          <w:szCs w:val="24"/>
        </w:rPr>
        <w:t xml:space="preserve"> + U</w:t>
      </w:r>
      <w:r w:rsidRPr="00627402">
        <w:rPr>
          <w:rFonts w:ascii="Times New Roman" w:hAnsi="Times New Roman" w:cs="Times New Roman"/>
          <w:sz w:val="24"/>
          <w:szCs w:val="24"/>
          <w:vertAlign w:val="subscript"/>
        </w:rPr>
        <w:t>C</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proofErr w:type="gramStart"/>
      <w:r w:rsidRPr="00627402">
        <w:rPr>
          <w:rFonts w:ascii="Times New Roman" w:hAnsi="Times New Roman" w:cs="Times New Roman"/>
          <w:sz w:val="24"/>
          <w:szCs w:val="24"/>
        </w:rPr>
        <w:t>u</w:t>
      </w:r>
      <w:proofErr w:type="gramEnd"/>
      <w:r w:rsidRPr="00627402">
        <w:rPr>
          <w:rFonts w:ascii="Times New Roman" w:hAnsi="Times New Roman" w:cs="Times New Roman"/>
          <w:sz w:val="24"/>
          <w:szCs w:val="24"/>
        </w:rPr>
        <w:t xml:space="preserve"> = u</w:t>
      </w:r>
      <w:r w:rsidRPr="00627402">
        <w:rPr>
          <w:rFonts w:ascii="Times New Roman" w:hAnsi="Times New Roman" w:cs="Times New Roman"/>
          <w:sz w:val="24"/>
          <w:szCs w:val="24"/>
          <w:vertAlign w:val="subscript"/>
        </w:rPr>
        <w:t>R</w:t>
      </w:r>
      <w:r w:rsidRPr="00627402">
        <w:rPr>
          <w:rFonts w:ascii="Times New Roman" w:hAnsi="Times New Roman" w:cs="Times New Roman"/>
          <w:sz w:val="24"/>
          <w:szCs w:val="24"/>
        </w:rPr>
        <w:t xml:space="preserve"> + u</w:t>
      </w:r>
      <w:r w:rsidRPr="00627402">
        <w:rPr>
          <w:rFonts w:ascii="Times New Roman" w:hAnsi="Times New Roman" w:cs="Times New Roman"/>
          <w:sz w:val="24"/>
          <w:szCs w:val="24"/>
          <w:vertAlign w:val="subscript"/>
        </w:rPr>
        <w:t>L</w:t>
      </w:r>
      <w:r w:rsidRPr="00627402">
        <w:rPr>
          <w:rFonts w:ascii="Times New Roman" w:hAnsi="Times New Roman" w:cs="Times New Roman"/>
          <w:sz w:val="24"/>
          <w:szCs w:val="24"/>
        </w:rPr>
        <w:t xml:space="preserve"> + u</w:t>
      </w:r>
      <w:r w:rsidRPr="00627402">
        <w:rPr>
          <w:rFonts w:ascii="Times New Roman" w:hAnsi="Times New Roman" w:cs="Times New Roman"/>
          <w:sz w:val="24"/>
          <w:szCs w:val="24"/>
          <w:vertAlign w:val="subscript"/>
        </w:rPr>
        <w:t>C</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position w:val="-12"/>
          <w:sz w:val="24"/>
          <w:szCs w:val="24"/>
        </w:rPr>
        <w:object w:dxaOrig="1780" w:dyaOrig="400">
          <v:shape id="_x0000_i1032" type="#_x0000_t75" style="width:88.5pt;height:19.5pt" o:ole="">
            <v:imagedata r:id="rId18" o:title=""/>
          </v:shape>
          <o:OLEObject Type="Embed" ProgID="Equation.DSMT4" ShapeID="_x0000_i1032" DrawAspect="Content" ObjectID="_1511070316" r:id="rId19"/>
        </w:objec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30) </w:t>
      </w:r>
      <w:r w:rsidRPr="00627402">
        <w:rPr>
          <w:rFonts w:ascii="Times New Roman" w:hAnsi="Times New Roman" w:cs="Times New Roman"/>
          <w:sz w:val="24"/>
          <w:szCs w:val="24"/>
        </w:rPr>
        <w:t>Cho một đoạn mạch điện xoay chiều gồm R=30Ω, cuộn dây thuần cảm có Z</w:t>
      </w:r>
      <w:r w:rsidRPr="00627402">
        <w:rPr>
          <w:rFonts w:ascii="Times New Roman" w:hAnsi="Times New Roman" w:cs="Times New Roman"/>
          <w:sz w:val="24"/>
          <w:szCs w:val="24"/>
          <w:vertAlign w:val="subscript"/>
        </w:rPr>
        <w:t>L</w:t>
      </w:r>
      <w:r w:rsidRPr="00627402">
        <w:rPr>
          <w:rFonts w:ascii="Times New Roman" w:hAnsi="Times New Roman" w:cs="Times New Roman"/>
          <w:sz w:val="24"/>
          <w:szCs w:val="24"/>
        </w:rPr>
        <w:t>=30Ω, tụ điện có Z</w:t>
      </w:r>
      <w:r w:rsidRPr="00627402">
        <w:rPr>
          <w:rFonts w:ascii="Times New Roman" w:hAnsi="Times New Roman" w:cs="Times New Roman"/>
          <w:sz w:val="24"/>
          <w:szCs w:val="24"/>
          <w:vertAlign w:val="subscript"/>
        </w:rPr>
        <w:t>C</w:t>
      </w:r>
      <w:r w:rsidRPr="00627402">
        <w:rPr>
          <w:rFonts w:ascii="Times New Roman" w:hAnsi="Times New Roman" w:cs="Times New Roman"/>
          <w:sz w:val="24"/>
          <w:szCs w:val="24"/>
        </w:rPr>
        <w:t>=70Ω mắc nối tiếp. Hệ số công suất của đoạn mạch bằ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0</w:t>
      </w:r>
      <w:proofErr w:type="gramStart"/>
      <w:r w:rsidRPr="00627402">
        <w:rPr>
          <w:rFonts w:ascii="Times New Roman" w:hAnsi="Times New Roman" w:cs="Times New Roman"/>
          <w:sz w:val="24"/>
          <w:szCs w:val="24"/>
        </w:rPr>
        <w:t>,75</w:t>
      </w:r>
      <w:proofErr w:type="gramEnd"/>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0,6</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1,0</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0,8</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31) </w:t>
      </w:r>
      <w:r w:rsidRPr="00627402">
        <w:rPr>
          <w:rFonts w:ascii="Times New Roman" w:hAnsi="Times New Roman" w:cs="Times New Roman"/>
          <w:sz w:val="24"/>
          <w:szCs w:val="24"/>
        </w:rPr>
        <w:t>Điện áp hiệu dụng  100V, tần số 50Hz của dòng điện xoay chiều  đặt vào hai đầu đoạn mạch điện có điện trở  50Ω, tụ điện có điện dung 10</w:t>
      </w:r>
      <w:r w:rsidRPr="00627402">
        <w:rPr>
          <w:rFonts w:ascii="Times New Roman" w:hAnsi="Times New Roman" w:cs="Times New Roman"/>
          <w:sz w:val="24"/>
          <w:szCs w:val="24"/>
          <w:vertAlign w:val="superscript"/>
        </w:rPr>
        <w:t>-4</w:t>
      </w:r>
      <w:r w:rsidRPr="00627402">
        <w:rPr>
          <w:rFonts w:ascii="Times New Roman" w:hAnsi="Times New Roman" w:cs="Times New Roman"/>
          <w:sz w:val="24"/>
          <w:szCs w:val="24"/>
        </w:rPr>
        <w:t xml:space="preserve">/π F và cuộn dây thuần cảm có độ tự cảm 1/π H. Điện áp hiệu dụng giữa hai đầu điện trở là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 xml:space="preserve">100V </w:t>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200V</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C) </w:t>
      </w:r>
      <w:r w:rsidRPr="00627402">
        <w:rPr>
          <w:rFonts w:ascii="Times New Roman" w:hAnsi="Times New Roman" w:cs="Times New Roman"/>
          <w:sz w:val="24"/>
          <w:szCs w:val="24"/>
        </w:rPr>
        <w:t>50V</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150V</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Câu 32</w:t>
      </w:r>
      <w:proofErr w:type="gramStart"/>
      <w:r w:rsidRPr="00627402">
        <w:rPr>
          <w:rFonts w:ascii="Times New Roman" w:hAnsi="Times New Roman" w:cs="Times New Roman"/>
          <w:b/>
          <w:sz w:val="24"/>
          <w:szCs w:val="24"/>
        </w:rPr>
        <w:t xml:space="preserve">)  </w:t>
      </w:r>
      <w:r w:rsidRPr="00627402">
        <w:rPr>
          <w:rFonts w:ascii="Times New Roman" w:hAnsi="Times New Roman" w:cs="Times New Roman"/>
          <w:sz w:val="24"/>
          <w:szCs w:val="24"/>
        </w:rPr>
        <w:t>Một</w:t>
      </w:r>
      <w:proofErr w:type="gramEnd"/>
      <w:r w:rsidRPr="00627402">
        <w:rPr>
          <w:rFonts w:ascii="Times New Roman" w:hAnsi="Times New Roman" w:cs="Times New Roman"/>
          <w:sz w:val="24"/>
          <w:szCs w:val="24"/>
        </w:rPr>
        <w:t xml:space="preserve"> đoạn mạch điện xoay chiều có R=60Ω, C=10</w:t>
      </w:r>
      <w:r w:rsidRPr="00627402">
        <w:rPr>
          <w:rFonts w:ascii="Times New Roman" w:hAnsi="Times New Roman" w:cs="Times New Roman"/>
          <w:sz w:val="24"/>
          <w:szCs w:val="24"/>
          <w:vertAlign w:val="superscript"/>
        </w:rPr>
        <w:t>-4</w:t>
      </w:r>
      <w:r w:rsidRPr="00627402">
        <w:rPr>
          <w:rFonts w:ascii="Times New Roman" w:hAnsi="Times New Roman" w:cs="Times New Roman"/>
          <w:sz w:val="24"/>
          <w:szCs w:val="24"/>
        </w:rPr>
        <w:t>/π F, L= 1/5π H. Điện áp hai đầu đoạn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V. Cường độ dòng điện hiệu dụng ( I) trong mạch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 xml:space="preserve">1,0A </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0</w:t>
      </w:r>
      <w:proofErr w:type="gramStart"/>
      <w:r w:rsidRPr="00627402">
        <w:rPr>
          <w:rFonts w:ascii="Times New Roman" w:hAnsi="Times New Roman" w:cs="Times New Roman"/>
          <w:sz w:val="24"/>
          <w:szCs w:val="24"/>
        </w:rPr>
        <w:t>,5</w:t>
      </w:r>
      <w:proofErr w:type="gramEnd"/>
      <w:r w:rsidRPr="00627402">
        <w:rPr>
          <w:rFonts w:ascii="Times New Roman" w:hAnsi="Times New Roman" w:cs="Times New Roman"/>
          <w:sz w:val="24"/>
          <w:szCs w:val="24"/>
        </w:rPr>
        <w:t xml:space="preserve"> A</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0,75A</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0,25 A</w:t>
      </w:r>
    </w:p>
    <w:p w:rsidR="00994C9E" w:rsidRPr="00627402" w:rsidRDefault="00994C9E" w:rsidP="00627402">
      <w:pPr>
        <w:spacing w:after="0"/>
        <w:rPr>
          <w:rFonts w:ascii="Times New Roman" w:hAnsi="Times New Roman" w:cs="Times New Roman"/>
          <w:sz w:val="24"/>
          <w:szCs w:val="24"/>
        </w:rPr>
      </w:pPr>
      <w:proofErr w:type="gramStart"/>
      <w:r w:rsidRPr="00627402">
        <w:rPr>
          <w:rFonts w:ascii="Times New Roman" w:hAnsi="Times New Roman" w:cs="Times New Roman"/>
          <w:b/>
          <w:sz w:val="24"/>
          <w:szCs w:val="24"/>
        </w:rPr>
        <w:t xml:space="preserve">Câu 33) </w:t>
      </w:r>
      <w:r w:rsidRPr="00627402">
        <w:rPr>
          <w:rFonts w:ascii="Times New Roman" w:hAnsi="Times New Roman" w:cs="Times New Roman"/>
          <w:sz w:val="24"/>
          <w:szCs w:val="24"/>
        </w:rPr>
        <w:t>Phát biểu nào sau đây không đúng?</w:t>
      </w:r>
      <w:proofErr w:type="gramEnd"/>
      <w:r w:rsidRPr="00627402">
        <w:rPr>
          <w:rFonts w:ascii="Times New Roman" w:hAnsi="Times New Roman" w:cs="Times New Roman"/>
          <w:sz w:val="24"/>
          <w:szCs w:val="24"/>
        </w:rPr>
        <w:t xml:space="preserve"> Khi trong mạch có hiện tượng cộng hưởng điện thì</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 xml:space="preserve">Điện áp và dòng điện cùng </w:t>
      </w:r>
      <w:proofErr w:type="gramStart"/>
      <w:r w:rsidRPr="00627402">
        <w:rPr>
          <w:rFonts w:ascii="Times New Roman" w:hAnsi="Times New Roman" w:cs="Times New Roman"/>
          <w:sz w:val="24"/>
          <w:szCs w:val="24"/>
        </w:rPr>
        <w:t>pha</w:t>
      </w:r>
      <w:proofErr w:type="gramEnd"/>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Công suất tiêu thụ của mạch lớn nhấ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Cường độ dòng điện hiệu dụng trong mạch nhỏ nhấ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Hệ số công suất của mạch lớn nhấ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lastRenderedPageBreak/>
        <w:t xml:space="preserve">Câu 34) </w:t>
      </w:r>
      <w:r w:rsidRPr="00627402">
        <w:rPr>
          <w:rFonts w:ascii="Times New Roman" w:hAnsi="Times New Roman" w:cs="Times New Roman"/>
          <w:sz w:val="24"/>
          <w:szCs w:val="24"/>
        </w:rPr>
        <w:t>Giao thoa sóng là hiện tượ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Hai sóng khi gặp nhau trong một vùng xác định làm tăng cường độ sóng của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Hai sóng kết hợp khi gặp nhau, tại những điểm xác định luôn luôn hoặc tăng cường hoặc giảm bớt lẫn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Giao nhau của hai sóng trong một môi trường khi chúng gặp nhau</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Cộng hưởng của hai sóng kết hợp truyền trong một môi trường</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35) </w:t>
      </w:r>
      <w:r w:rsidRPr="00627402">
        <w:rPr>
          <w:rFonts w:ascii="Times New Roman" w:hAnsi="Times New Roman" w:cs="Times New Roman"/>
          <w:sz w:val="24"/>
          <w:szCs w:val="24"/>
        </w:rPr>
        <w:t>Cho đòng điện xoay chiều có cường độ i =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w:proofErr w:type="gramStart"/>
      </m:oMath>
      <w:r w:rsidRPr="00627402">
        <w:rPr>
          <w:rFonts w:ascii="Times New Roman" w:hAnsi="Times New Roman" w:cs="Times New Roman"/>
          <w:sz w:val="24"/>
          <w:szCs w:val="24"/>
        </w:rPr>
        <w:t>cos(</w:t>
      </w:r>
      <w:proofErr w:type="gramEnd"/>
      <w:r w:rsidRPr="00627402">
        <w:rPr>
          <w:rFonts w:ascii="Times New Roman" w:hAnsi="Times New Roman" w:cs="Times New Roman"/>
          <w:sz w:val="24"/>
          <w:szCs w:val="24"/>
        </w:rPr>
        <w:t xml:space="preserve">120πt + π/6) (A). </w:t>
      </w:r>
      <w:proofErr w:type="gramStart"/>
      <w:r w:rsidRPr="00627402">
        <w:rPr>
          <w:rFonts w:ascii="Times New Roman" w:hAnsi="Times New Roman" w:cs="Times New Roman"/>
          <w:sz w:val="24"/>
          <w:szCs w:val="24"/>
        </w:rPr>
        <w:t xml:space="preserve">Kết luận nào sau đây </w:t>
      </w:r>
      <w:r w:rsidRPr="00627402">
        <w:rPr>
          <w:rFonts w:ascii="Times New Roman" w:hAnsi="Times New Roman" w:cs="Times New Roman"/>
          <w:b/>
          <w:sz w:val="24"/>
          <w:szCs w:val="24"/>
        </w:rPr>
        <w:t>không</w:t>
      </w:r>
      <w:r w:rsidRPr="00627402">
        <w:rPr>
          <w:rFonts w:ascii="Times New Roman" w:hAnsi="Times New Roman" w:cs="Times New Roman"/>
          <w:sz w:val="24"/>
          <w:szCs w:val="24"/>
        </w:rPr>
        <w:t xml:space="preserve"> đúng?</w:t>
      </w:r>
      <w:proofErr w:type="gramEnd"/>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Cường độ hiệu dụng bằng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Chu kỳ của đòng điện là 1/60 giây.</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Tần số dòng điện là 60 Hz</w:t>
      </w:r>
    </w:p>
    <w:p w:rsidR="00994C9E" w:rsidRPr="00627402" w:rsidRDefault="00994C9E" w:rsidP="00627402">
      <w:pPr>
        <w:spacing w:after="0"/>
        <w:rPr>
          <w:rFonts w:ascii="Times New Roman" w:hAnsi="Times New Roman" w:cs="Times New Roman"/>
          <w:sz w:val="24"/>
          <w:szCs w:val="24"/>
        </w:rPr>
      </w:pPr>
      <w:proofErr w:type="gramStart"/>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Pha</w:t>
      </w:r>
      <w:proofErr w:type="gramEnd"/>
      <w:r w:rsidRPr="00627402">
        <w:rPr>
          <w:rFonts w:ascii="Times New Roman" w:hAnsi="Times New Roman" w:cs="Times New Roman"/>
          <w:sz w:val="24"/>
          <w:szCs w:val="24"/>
        </w:rPr>
        <w:t xml:space="preserve"> ban đầu của dòng điện bằng π/6 rad</w:t>
      </w:r>
    </w:p>
    <w:p w:rsidR="00994C9E" w:rsidRPr="00627402" w:rsidRDefault="00994C9E" w:rsidP="00627402">
      <w:pPr>
        <w:spacing w:after="0"/>
        <w:rPr>
          <w:rFonts w:ascii="Times New Roman" w:hAnsi="Times New Roman" w:cs="Times New Roman"/>
          <w:sz w:val="24"/>
          <w:szCs w:val="24"/>
        </w:rPr>
      </w:pPr>
      <w:proofErr w:type="gramStart"/>
      <w:r w:rsidRPr="00627402">
        <w:rPr>
          <w:rFonts w:ascii="Times New Roman" w:hAnsi="Times New Roman" w:cs="Times New Roman"/>
          <w:b/>
          <w:sz w:val="24"/>
          <w:szCs w:val="24"/>
        </w:rPr>
        <w:t xml:space="preserve">Câu 36) </w:t>
      </w:r>
      <w:r w:rsidRPr="00627402">
        <w:rPr>
          <w:rFonts w:ascii="Times New Roman" w:hAnsi="Times New Roman" w:cs="Times New Roman"/>
          <w:sz w:val="24"/>
          <w:szCs w:val="24"/>
        </w:rPr>
        <w:t>Đoạn mạch RLC gồm điện trở thuần, cuộn cảm thuần và tụ điện mắc nối tiếp.</w:t>
      </w:r>
      <w:proofErr w:type="gramEnd"/>
      <w:r w:rsidRPr="00627402">
        <w:rPr>
          <w:rFonts w:ascii="Times New Roman" w:hAnsi="Times New Roman" w:cs="Times New Roman"/>
          <w:sz w:val="24"/>
          <w:szCs w:val="24"/>
        </w:rPr>
        <w:t xml:space="preserve"> Điện áp hiệu dụng giữa hai đầu các phần tử trên lần lượt là 30V, 90V</w:t>
      </w:r>
      <w:proofErr w:type="gramStart"/>
      <w:r w:rsidRPr="00627402">
        <w:rPr>
          <w:rFonts w:ascii="Times New Roman" w:hAnsi="Times New Roman" w:cs="Times New Roman"/>
          <w:sz w:val="24"/>
          <w:szCs w:val="24"/>
        </w:rPr>
        <w:t>,50V</w:t>
      </w:r>
      <w:proofErr w:type="gramEnd"/>
      <w:r w:rsidRPr="00627402">
        <w:rPr>
          <w:rFonts w:ascii="Times New Roman" w:hAnsi="Times New Roman" w:cs="Times New Roman"/>
          <w:sz w:val="24"/>
          <w:szCs w:val="24"/>
        </w:rPr>
        <w:t>. Hệ số công suất của đoạn mạch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0</w:t>
      </w:r>
      <w:proofErr w:type="gramStart"/>
      <w:r w:rsidRPr="00627402">
        <w:rPr>
          <w:rFonts w:ascii="Times New Roman" w:hAnsi="Times New Roman" w:cs="Times New Roman"/>
          <w:sz w:val="24"/>
          <w:szCs w:val="24"/>
        </w:rPr>
        <w:t>,6</w:t>
      </w:r>
      <w:proofErr w:type="gramEnd"/>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B) </w:t>
      </w:r>
      <w:r w:rsidRPr="00627402">
        <w:rPr>
          <w:rFonts w:ascii="Times New Roman" w:hAnsi="Times New Roman" w:cs="Times New Roman"/>
          <w:sz w:val="24"/>
          <w:szCs w:val="24"/>
        </w:rPr>
        <w:t>0.8</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0,5</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D) </w:t>
      </w:r>
      <w:r w:rsidRPr="00627402">
        <w:rPr>
          <w:rFonts w:ascii="Times New Roman" w:hAnsi="Times New Roman" w:cs="Times New Roman"/>
          <w:sz w:val="24"/>
          <w:szCs w:val="24"/>
        </w:rPr>
        <w:t>0,71</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37) </w:t>
      </w:r>
      <w:r w:rsidRPr="00627402">
        <w:rPr>
          <w:rFonts w:ascii="Times New Roman" w:hAnsi="Times New Roman" w:cs="Times New Roman"/>
          <w:sz w:val="24"/>
          <w:szCs w:val="24"/>
        </w:rPr>
        <w:t>Trong một đoạn mạch điện xoay chiều, hệ số công suất bằng 1 khi đoạn mạch</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Không có điện trở thuần</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Chỉ có điện trở thuần hoặc có sự cộng hưởng điện.</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Không có cuộn cảm thuần</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Không có tụ điện</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38) </w:t>
      </w:r>
      <w:r w:rsidRPr="00627402">
        <w:rPr>
          <w:rFonts w:ascii="Times New Roman" w:hAnsi="Times New Roman" w:cs="Times New Roman"/>
          <w:sz w:val="24"/>
          <w:szCs w:val="24"/>
        </w:rPr>
        <w:t>Âm sắc là đặc tính sinh lý của âm</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proofErr w:type="gramStart"/>
      <w:r w:rsidRPr="00627402">
        <w:rPr>
          <w:rFonts w:ascii="Times New Roman" w:hAnsi="Times New Roman" w:cs="Times New Roman"/>
          <w:sz w:val="24"/>
          <w:szCs w:val="24"/>
        </w:rPr>
        <w:t>phụ</w:t>
      </w:r>
      <w:proofErr w:type="gramEnd"/>
      <w:r w:rsidRPr="00627402">
        <w:rPr>
          <w:rFonts w:ascii="Times New Roman" w:hAnsi="Times New Roman" w:cs="Times New Roman"/>
          <w:sz w:val="24"/>
          <w:szCs w:val="24"/>
        </w:rPr>
        <w:t xml:space="preserve"> thuộc vào tần số và biên độ. </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proofErr w:type="gramStart"/>
      <w:r w:rsidRPr="00627402">
        <w:rPr>
          <w:rFonts w:ascii="Times New Roman" w:hAnsi="Times New Roman" w:cs="Times New Roman"/>
          <w:sz w:val="24"/>
          <w:szCs w:val="24"/>
        </w:rPr>
        <w:t>chỉ</w:t>
      </w:r>
      <w:proofErr w:type="gramEnd"/>
      <w:r w:rsidRPr="00627402">
        <w:rPr>
          <w:rFonts w:ascii="Times New Roman" w:hAnsi="Times New Roman" w:cs="Times New Roman"/>
          <w:sz w:val="24"/>
          <w:szCs w:val="24"/>
        </w:rPr>
        <w:t xml:space="preserve"> phụ thuộc vào biên độ</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proofErr w:type="gramStart"/>
      <w:r w:rsidRPr="00627402">
        <w:rPr>
          <w:rFonts w:ascii="Times New Roman" w:hAnsi="Times New Roman" w:cs="Times New Roman"/>
          <w:sz w:val="24"/>
          <w:szCs w:val="24"/>
        </w:rPr>
        <w:t>chỉ</w:t>
      </w:r>
      <w:proofErr w:type="gramEnd"/>
      <w:r w:rsidRPr="00627402">
        <w:rPr>
          <w:rFonts w:ascii="Times New Roman" w:hAnsi="Times New Roman" w:cs="Times New Roman"/>
          <w:sz w:val="24"/>
          <w:szCs w:val="24"/>
        </w:rPr>
        <w:t xml:space="preserve"> phụ thuộc vào cường độ âm</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proofErr w:type="gramStart"/>
      <w:r w:rsidRPr="00627402">
        <w:rPr>
          <w:rFonts w:ascii="Times New Roman" w:hAnsi="Times New Roman" w:cs="Times New Roman"/>
          <w:sz w:val="24"/>
          <w:szCs w:val="24"/>
        </w:rPr>
        <w:t>chỉ</w:t>
      </w:r>
      <w:proofErr w:type="gramEnd"/>
      <w:r w:rsidRPr="00627402">
        <w:rPr>
          <w:rFonts w:ascii="Times New Roman" w:hAnsi="Times New Roman" w:cs="Times New Roman"/>
          <w:sz w:val="24"/>
          <w:szCs w:val="24"/>
        </w:rPr>
        <w:t xml:space="preserve"> phụ thuộc vào tần số</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Câu 39</w:t>
      </w:r>
      <w:proofErr w:type="gramStart"/>
      <w:r w:rsidRPr="00627402">
        <w:rPr>
          <w:rFonts w:ascii="Times New Roman" w:hAnsi="Times New Roman" w:cs="Times New Roman"/>
          <w:b/>
          <w:sz w:val="24"/>
          <w:szCs w:val="24"/>
        </w:rPr>
        <w:t xml:space="preserve">)  </w:t>
      </w:r>
      <w:r w:rsidRPr="00627402">
        <w:rPr>
          <w:rFonts w:ascii="Times New Roman" w:hAnsi="Times New Roman" w:cs="Times New Roman"/>
          <w:sz w:val="24"/>
          <w:szCs w:val="24"/>
        </w:rPr>
        <w:t>Điện</w:t>
      </w:r>
      <w:proofErr w:type="gramEnd"/>
      <w:r w:rsidRPr="00627402">
        <w:rPr>
          <w:rFonts w:ascii="Times New Roman" w:hAnsi="Times New Roman" w:cs="Times New Roman"/>
          <w:sz w:val="24"/>
          <w:szCs w:val="24"/>
        </w:rPr>
        <w:t xml:space="preserve"> áp hai đầu đoạn mạch chỉ có cuộn dây thuần cảm (L=1/π H) là u=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π/3) V. Cường độ dòng điện qua mạch có biểu thức là</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proofErr w:type="gramStart"/>
      <w:r w:rsidRPr="00627402">
        <w:rPr>
          <w:rFonts w:ascii="Times New Roman" w:hAnsi="Times New Roman" w:cs="Times New Roman"/>
          <w:sz w:val="24"/>
          <w:szCs w:val="24"/>
        </w:rPr>
        <w:t>i</w:t>
      </w:r>
      <w:proofErr w:type="gramEnd"/>
      <w:r w:rsidRPr="0062740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6)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B) </w:t>
      </w:r>
      <w:proofErr w:type="gramStart"/>
      <w:r w:rsidRPr="00627402">
        <w:rPr>
          <w:rFonts w:ascii="Times New Roman" w:hAnsi="Times New Roman" w:cs="Times New Roman"/>
          <w:sz w:val="24"/>
          <w:szCs w:val="24"/>
        </w:rPr>
        <w:t>i</w:t>
      </w:r>
      <w:proofErr w:type="gramEnd"/>
      <w:r w:rsidRPr="0062740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3)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C) </w:t>
      </w:r>
      <w:proofErr w:type="gramStart"/>
      <w:r w:rsidRPr="00627402">
        <w:rPr>
          <w:rFonts w:ascii="Times New Roman" w:hAnsi="Times New Roman" w:cs="Times New Roman"/>
          <w:sz w:val="24"/>
          <w:szCs w:val="24"/>
        </w:rPr>
        <w:t>i</w:t>
      </w:r>
      <w:proofErr w:type="gramEnd"/>
      <w:r w:rsidRPr="0062740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2π/3)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D)  </w:t>
      </w:r>
      <w:proofErr w:type="gramStart"/>
      <w:r w:rsidRPr="00627402">
        <w:rPr>
          <w:rFonts w:ascii="Times New Roman" w:hAnsi="Times New Roman" w:cs="Times New Roman"/>
          <w:sz w:val="24"/>
          <w:szCs w:val="24"/>
        </w:rPr>
        <w:t>i</w:t>
      </w:r>
      <w:proofErr w:type="gramEnd"/>
      <w:r w:rsidRPr="0062740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627402">
        <w:rPr>
          <w:rFonts w:ascii="Times New Roman" w:hAnsi="Times New Roman" w:cs="Times New Roman"/>
          <w:sz w:val="24"/>
          <w:szCs w:val="24"/>
        </w:rPr>
        <w:t xml:space="preserve"> cos(100πt - π/6)A.</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Câu 40) </w:t>
      </w:r>
      <w:r w:rsidRPr="00627402">
        <w:rPr>
          <w:rFonts w:ascii="Times New Roman" w:hAnsi="Times New Roman" w:cs="Times New Roman"/>
          <w:sz w:val="24"/>
          <w:szCs w:val="24"/>
        </w:rPr>
        <w:t>Sóng cơ nếu là sóng ngang thìtruyền được trong các chất</w:t>
      </w:r>
    </w:p>
    <w:p w:rsidR="00994C9E" w:rsidRPr="00627402" w:rsidRDefault="00994C9E" w:rsidP="00627402">
      <w:pPr>
        <w:spacing w:after="0"/>
        <w:rPr>
          <w:rFonts w:ascii="Times New Roman" w:hAnsi="Times New Roman" w:cs="Times New Roman"/>
          <w:sz w:val="24"/>
          <w:szCs w:val="24"/>
        </w:rPr>
      </w:pPr>
      <w:r w:rsidRPr="00627402">
        <w:rPr>
          <w:rFonts w:ascii="Times New Roman" w:hAnsi="Times New Roman" w:cs="Times New Roman"/>
          <w:b/>
          <w:sz w:val="24"/>
          <w:szCs w:val="24"/>
        </w:rPr>
        <w:t xml:space="preserve">     A) </w:t>
      </w:r>
      <w:r w:rsidRPr="00627402">
        <w:rPr>
          <w:rFonts w:ascii="Times New Roman" w:hAnsi="Times New Roman" w:cs="Times New Roman"/>
          <w:sz w:val="24"/>
          <w:szCs w:val="24"/>
        </w:rPr>
        <w:t>lỏng</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B) </w:t>
      </w:r>
      <w:r w:rsidRPr="00627402">
        <w:rPr>
          <w:rFonts w:ascii="Times New Roman" w:hAnsi="Times New Roman" w:cs="Times New Roman"/>
          <w:sz w:val="24"/>
          <w:szCs w:val="24"/>
        </w:rPr>
        <w:t>khí</w:t>
      </w:r>
      <w:r w:rsidR="00627402">
        <w:rPr>
          <w:rFonts w:ascii="Times New Roman" w:hAnsi="Times New Roman" w:cs="Times New Roman"/>
          <w:b/>
          <w:sz w:val="24"/>
          <w:szCs w:val="24"/>
        </w:rPr>
        <w:tab/>
      </w:r>
      <w:r w:rsidR="00627402">
        <w:rPr>
          <w:rFonts w:ascii="Times New Roman" w:hAnsi="Times New Roman" w:cs="Times New Roman"/>
          <w:b/>
          <w:sz w:val="24"/>
          <w:szCs w:val="24"/>
        </w:rPr>
        <w:tab/>
      </w:r>
      <w:r w:rsidRPr="00627402">
        <w:rPr>
          <w:rFonts w:ascii="Times New Roman" w:hAnsi="Times New Roman" w:cs="Times New Roman"/>
          <w:b/>
          <w:sz w:val="24"/>
          <w:szCs w:val="24"/>
        </w:rPr>
        <w:t xml:space="preserve"> C) </w:t>
      </w:r>
      <w:r w:rsidRPr="00627402">
        <w:rPr>
          <w:rFonts w:ascii="Times New Roman" w:hAnsi="Times New Roman" w:cs="Times New Roman"/>
          <w:sz w:val="24"/>
          <w:szCs w:val="24"/>
        </w:rPr>
        <w:t>Chân không</w:t>
      </w:r>
      <w:r w:rsidR="00627402">
        <w:rPr>
          <w:rFonts w:ascii="Times New Roman" w:hAnsi="Times New Roman" w:cs="Times New Roman"/>
          <w:b/>
          <w:sz w:val="24"/>
          <w:szCs w:val="24"/>
        </w:rPr>
        <w:tab/>
      </w:r>
      <w:r w:rsidR="00627402">
        <w:rPr>
          <w:rFonts w:ascii="Times New Roman" w:hAnsi="Times New Roman" w:cs="Times New Roman"/>
          <w:b/>
          <w:sz w:val="24"/>
          <w:szCs w:val="24"/>
        </w:rPr>
        <w:tab/>
      </w:r>
      <w:bookmarkStart w:id="0" w:name="_GoBack"/>
      <w:bookmarkEnd w:id="0"/>
      <w:r w:rsidRPr="00627402">
        <w:rPr>
          <w:rFonts w:ascii="Times New Roman" w:hAnsi="Times New Roman" w:cs="Times New Roman"/>
          <w:b/>
          <w:sz w:val="24"/>
          <w:szCs w:val="24"/>
        </w:rPr>
        <w:t xml:space="preserve"> D) </w:t>
      </w:r>
      <w:r w:rsidRPr="00627402">
        <w:rPr>
          <w:rFonts w:ascii="Times New Roman" w:hAnsi="Times New Roman" w:cs="Times New Roman"/>
          <w:sz w:val="24"/>
          <w:szCs w:val="24"/>
        </w:rPr>
        <w:t>Rắn</w:t>
      </w:r>
    </w:p>
    <w:p w:rsidR="00994C9E" w:rsidRPr="00627402" w:rsidRDefault="00994C9E" w:rsidP="00627402">
      <w:pPr>
        <w:spacing w:after="0"/>
        <w:jc w:val="center"/>
        <w:rPr>
          <w:rFonts w:ascii="Times New Roman" w:hAnsi="Times New Roman" w:cs="Times New Roman"/>
          <w:sz w:val="24"/>
          <w:szCs w:val="24"/>
        </w:rPr>
      </w:pPr>
      <w:r w:rsidRPr="00627402">
        <w:rPr>
          <w:rFonts w:ascii="Times New Roman" w:hAnsi="Times New Roman" w:cs="Times New Roman"/>
          <w:sz w:val="24"/>
          <w:szCs w:val="24"/>
        </w:rPr>
        <w:t>(Hết)</w:t>
      </w:r>
    </w:p>
    <w:p w:rsidR="00994C9E" w:rsidRPr="00627402" w:rsidRDefault="00994C9E"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Pr="006A108C" w:rsidRDefault="00476D62" w:rsidP="00476D62">
      <w:pPr>
        <w:spacing w:after="0"/>
        <w:rPr>
          <w:rFonts w:ascii="Times New Roman" w:hAnsi="Times New Roman" w:cs="Times New Roman"/>
          <w:b/>
          <w:i/>
          <w:sz w:val="24"/>
          <w:szCs w:val="24"/>
        </w:rPr>
      </w:pPr>
      <w:r>
        <w:rPr>
          <w:rFonts w:ascii="Times New Roman" w:hAnsi="Times New Roman" w:cs="Times New Roman"/>
          <w:b/>
          <w:i/>
          <w:sz w:val="24"/>
          <w:szCs w:val="24"/>
        </w:rPr>
        <w:t>Họ và tên học sinh:                                                                     Lớp:</w:t>
      </w:r>
    </w:p>
    <w:p w:rsidR="00994C9E" w:rsidRDefault="00994C9E"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Default="00476D62" w:rsidP="00627402">
      <w:pPr>
        <w:spacing w:after="0"/>
        <w:rPr>
          <w:rFonts w:ascii="Times New Roman" w:hAnsi="Times New Roman" w:cs="Times New Roman"/>
          <w:sz w:val="24"/>
          <w:szCs w:val="24"/>
        </w:rPr>
      </w:pPr>
    </w:p>
    <w:p w:rsidR="00476D62" w:rsidRPr="00627402" w:rsidRDefault="00476D62" w:rsidP="00627402">
      <w:pPr>
        <w:spacing w:after="0"/>
        <w:rPr>
          <w:rFonts w:ascii="Times New Roman" w:hAnsi="Times New Roman" w:cs="Times New Roman"/>
          <w:sz w:val="24"/>
          <w:szCs w:val="24"/>
        </w:rPr>
      </w:pPr>
    </w:p>
    <w:p w:rsidR="00994C9E" w:rsidRPr="00476D62" w:rsidRDefault="00994C9E" w:rsidP="00627402">
      <w:pPr>
        <w:spacing w:after="0"/>
        <w:rPr>
          <w:rFonts w:ascii="Times New Roman" w:hAnsi="Times New Roman" w:cs="Times New Roman"/>
          <w:b/>
          <w:sz w:val="24"/>
          <w:szCs w:val="24"/>
        </w:rPr>
      </w:pPr>
      <w:r w:rsidRPr="00476D62">
        <w:rPr>
          <w:rFonts w:ascii="Times New Roman" w:hAnsi="Times New Roman" w:cs="Times New Roman"/>
          <w:b/>
          <w:sz w:val="24"/>
          <w:szCs w:val="24"/>
        </w:rPr>
        <w:t>Đáp án - Đề số 375</w:t>
      </w:r>
    </w:p>
    <w:p w:rsidR="00994C9E" w:rsidRPr="00627402" w:rsidRDefault="00994C9E" w:rsidP="00627402">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Câu</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1</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2</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3</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4</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5</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6</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7</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8</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09</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0</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1</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2</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3</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4</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5</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6</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7</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8</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19</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0</w:t>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A</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B</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C</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D</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r>
    </w:tbl>
    <w:p w:rsidR="00994C9E" w:rsidRPr="00627402" w:rsidRDefault="00994C9E" w:rsidP="00627402">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Câu</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1</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2</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3</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4</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5</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6</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7</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8</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29</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0</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1</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2</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3</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4</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5</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6</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7</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8</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39</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40</w:t>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A</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B</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C</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r>
      <w:tr w:rsidR="00994C9E" w:rsidRPr="00627402" w:rsidTr="00994C9E">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t>D</w:t>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9"/>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c>
          <w:tcPr>
            <w:tcW w:w="0" w:type="auto"/>
            <w:vAlign w:val="center"/>
          </w:tcPr>
          <w:p w:rsidR="00994C9E" w:rsidRPr="00627402" w:rsidRDefault="00994C9E" w:rsidP="00627402">
            <w:pPr>
              <w:rPr>
                <w:rFonts w:ascii="Times New Roman" w:hAnsi="Times New Roman" w:cs="Times New Roman"/>
                <w:sz w:val="24"/>
                <w:szCs w:val="24"/>
              </w:rPr>
            </w:pPr>
            <w:r w:rsidRPr="00627402">
              <w:rPr>
                <w:rFonts w:ascii="Times New Roman" w:hAnsi="Times New Roman" w:cs="Times New Roman"/>
                <w:sz w:val="24"/>
                <w:szCs w:val="24"/>
              </w:rPr>
              <w:sym w:font="Wingdings 2" w:char="F098"/>
            </w:r>
          </w:p>
        </w:tc>
      </w:tr>
    </w:tbl>
    <w:p w:rsidR="00994C9E" w:rsidRPr="00627402" w:rsidRDefault="00994C9E" w:rsidP="00627402">
      <w:pPr>
        <w:spacing w:after="0"/>
        <w:rPr>
          <w:rFonts w:ascii="Times New Roman" w:hAnsi="Times New Roman" w:cs="Times New Roman"/>
          <w:sz w:val="24"/>
          <w:szCs w:val="24"/>
        </w:rPr>
      </w:pPr>
    </w:p>
    <w:p w:rsidR="00994C9E" w:rsidRPr="00627402" w:rsidRDefault="00994C9E" w:rsidP="00627402">
      <w:pPr>
        <w:spacing w:after="0"/>
        <w:rPr>
          <w:rFonts w:ascii="Times New Roman" w:hAnsi="Times New Roman" w:cs="Times New Roman"/>
          <w:sz w:val="24"/>
          <w:szCs w:val="24"/>
        </w:rPr>
        <w:sectPr w:rsidR="00994C9E" w:rsidRPr="00627402" w:rsidSect="00994C9E">
          <w:footerReference w:type="default" r:id="rId20"/>
          <w:pgSz w:w="11906" w:h="16838"/>
          <w:pgMar w:top="567" w:right="567" w:bottom="567" w:left="567" w:header="567" w:footer="567" w:gutter="0"/>
          <w:cols w:space="720"/>
          <w:docGrid w:linePitch="360"/>
        </w:sectPr>
      </w:pP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lastRenderedPageBreak/>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br w:type="column"/>
      </w:r>
      <w:r w:rsidRPr="00627402">
        <w:rPr>
          <w:rFonts w:ascii="Times New Roman" w:hAnsi="Times New Roman" w:cs="Times New Roman"/>
          <w:sz w:val="24"/>
          <w:szCs w:val="24"/>
        </w:rPr>
        <w:lastRenderedPageBreak/>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br w:type="column"/>
      </w:r>
      <w:r w:rsidRPr="00627402">
        <w:rPr>
          <w:rFonts w:ascii="Times New Roman" w:hAnsi="Times New Roman" w:cs="Times New Roman"/>
          <w:sz w:val="24"/>
          <w:szCs w:val="24"/>
        </w:rPr>
        <w:lastRenderedPageBreak/>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br w:type="column"/>
      </w:r>
      <w:r w:rsidRPr="00627402">
        <w:rPr>
          <w:rFonts w:ascii="Times New Roman" w:hAnsi="Times New Roman" w:cs="Times New Roman"/>
          <w:sz w:val="24"/>
          <w:szCs w:val="24"/>
        </w:rPr>
        <w:lastRenderedPageBreak/>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C</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B</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A</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pStyle w:val="ListParagraph"/>
        <w:numPr>
          <w:ilvl w:val="0"/>
          <w:numId w:val="1"/>
        </w:numPr>
        <w:spacing w:after="0"/>
        <w:rPr>
          <w:rFonts w:ascii="Times New Roman" w:hAnsi="Times New Roman" w:cs="Times New Roman"/>
          <w:sz w:val="24"/>
          <w:szCs w:val="24"/>
        </w:rPr>
      </w:pPr>
      <w:r w:rsidRPr="00627402">
        <w:rPr>
          <w:rFonts w:ascii="Times New Roman" w:hAnsi="Times New Roman" w:cs="Times New Roman"/>
          <w:sz w:val="24"/>
          <w:szCs w:val="24"/>
        </w:rPr>
        <w:t>D</w:t>
      </w:r>
    </w:p>
    <w:p w:rsidR="00994C9E" w:rsidRPr="00627402" w:rsidRDefault="00994C9E" w:rsidP="00627402">
      <w:pPr>
        <w:spacing w:after="0"/>
        <w:rPr>
          <w:rFonts w:ascii="Times New Roman" w:hAnsi="Times New Roman" w:cs="Times New Roman"/>
          <w:sz w:val="24"/>
          <w:szCs w:val="24"/>
        </w:rPr>
      </w:pPr>
    </w:p>
    <w:p w:rsidR="00994C9E" w:rsidRPr="00627402" w:rsidRDefault="00994C9E" w:rsidP="00627402">
      <w:pPr>
        <w:spacing w:after="0"/>
        <w:rPr>
          <w:rFonts w:ascii="Times New Roman" w:hAnsi="Times New Roman" w:cs="Times New Roman"/>
          <w:sz w:val="24"/>
          <w:szCs w:val="24"/>
        </w:rPr>
        <w:sectPr w:rsidR="00994C9E" w:rsidRPr="00627402" w:rsidSect="00994C9E">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994C9E" w:rsidRPr="00627402" w:rsidRDefault="00994C9E" w:rsidP="00627402">
      <w:pPr>
        <w:spacing w:after="0"/>
        <w:rPr>
          <w:rFonts w:ascii="Times New Roman" w:hAnsi="Times New Roman" w:cs="Times New Roman"/>
          <w:sz w:val="24"/>
          <w:szCs w:val="24"/>
        </w:rPr>
      </w:pPr>
    </w:p>
    <w:sectPr w:rsidR="00994C9E" w:rsidRPr="00627402" w:rsidSect="00994C9E">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3D7C" w:rsidRDefault="00FC3D7C" w:rsidP="00994C9E">
      <w:pPr>
        <w:spacing w:after="0" w:line="240" w:lineRule="auto"/>
      </w:pPr>
      <w:r>
        <w:separator/>
      </w:r>
    </w:p>
  </w:endnote>
  <w:endnote w:type="continuationSeparator" w:id="1">
    <w:p w:rsidR="00FC3D7C" w:rsidRDefault="00FC3D7C" w:rsidP="00994C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Tiger Expert">
    <w:altName w:val="Symbol"/>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4C9E" w:rsidRPr="00994C9E" w:rsidRDefault="00994C9E" w:rsidP="00994C9E">
    <w:pPr>
      <w:pStyle w:val="Footer"/>
      <w:tabs>
        <w:tab w:val="left" w:pos="5386"/>
      </w:tabs>
      <w:rPr>
        <w:rFonts w:ascii="Arial" w:hAnsi="Arial" w:cs="Arial"/>
      </w:rPr>
    </w:pPr>
    <w:r>
      <w:rPr>
        <w:rFonts w:ascii="Arial" w:hAnsi="Arial" w:cs="Arial"/>
      </w:rPr>
      <w:tab/>
    </w:r>
    <w:r w:rsidR="00111223">
      <w:rPr>
        <w:rFonts w:ascii="Arial" w:hAnsi="Arial" w:cs="Arial"/>
      </w:rPr>
      <w:fldChar w:fldCharType="begin"/>
    </w:r>
    <w:r>
      <w:rPr>
        <w:rFonts w:ascii="Arial" w:hAnsi="Arial" w:cs="Arial"/>
      </w:rPr>
      <w:instrText xml:space="preserve"> PAGE  \* MERGEFORMAT </w:instrText>
    </w:r>
    <w:r w:rsidR="00111223">
      <w:rPr>
        <w:rFonts w:ascii="Arial" w:hAnsi="Arial" w:cs="Arial"/>
      </w:rPr>
      <w:fldChar w:fldCharType="separate"/>
    </w:r>
    <w:r w:rsidR="00476D62">
      <w:rPr>
        <w:rFonts w:ascii="Arial" w:hAnsi="Arial" w:cs="Arial"/>
        <w:noProof/>
      </w:rPr>
      <w:t>1</w:t>
    </w:r>
    <w:r w:rsidR="00111223">
      <w:rPr>
        <w:rFonts w:ascii="Arial" w:hAnsi="Arial" w:cs="Arial"/>
      </w:rPr>
      <w:fldChar w:fldCharType="end"/>
    </w:r>
    <w:r>
      <w:rPr>
        <w:rFonts w:ascii="Arial" w:hAnsi="Arial" w:cs="Arial"/>
      </w:rPr>
      <w:t xml:space="preserve"> / </w:t>
    </w:r>
    <w:fldSimple w:instr=" NUMPAGES  \* MERGEFORMAT ">
      <w:r w:rsidR="00476D62">
        <w:rPr>
          <w:rFonts w:ascii="Arial" w:hAnsi="Arial" w:cs="Arial"/>
          <w:noProof/>
        </w:rPr>
        <w:t>5</w:t>
      </w:r>
    </w:fldSimple>
    <w:r>
      <w:rPr>
        <w:rFonts w:ascii="Arial" w:hAnsi="Arial" w:cs="Arial"/>
      </w:rPr>
      <w:t xml:space="preserve"> (37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3D7C" w:rsidRDefault="00FC3D7C" w:rsidP="00994C9E">
      <w:pPr>
        <w:spacing w:after="0" w:line="240" w:lineRule="auto"/>
      </w:pPr>
      <w:r>
        <w:separator/>
      </w:r>
    </w:p>
  </w:footnote>
  <w:footnote w:type="continuationSeparator" w:id="1">
    <w:p w:rsidR="00FC3D7C" w:rsidRDefault="00FC3D7C" w:rsidP="00994C9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F247D8A"/>
    <w:multiLevelType w:val="hybridMultilevel"/>
    <w:tmpl w:val="ED8A6858"/>
    <w:lvl w:ilvl="0" w:tplc="3312A77C">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994C9E"/>
    <w:rsid w:val="00000FB9"/>
    <w:rsid w:val="00005147"/>
    <w:rsid w:val="000052D3"/>
    <w:rsid w:val="0000748B"/>
    <w:rsid w:val="00011831"/>
    <w:rsid w:val="00014BD1"/>
    <w:rsid w:val="00015A06"/>
    <w:rsid w:val="00021E84"/>
    <w:rsid w:val="00022ACF"/>
    <w:rsid w:val="000231A0"/>
    <w:rsid w:val="0003483A"/>
    <w:rsid w:val="000377CE"/>
    <w:rsid w:val="0004626D"/>
    <w:rsid w:val="000464FF"/>
    <w:rsid w:val="00046C60"/>
    <w:rsid w:val="00050B26"/>
    <w:rsid w:val="0005199C"/>
    <w:rsid w:val="0005387F"/>
    <w:rsid w:val="00054000"/>
    <w:rsid w:val="00055FD1"/>
    <w:rsid w:val="00060354"/>
    <w:rsid w:val="00062EDF"/>
    <w:rsid w:val="00063432"/>
    <w:rsid w:val="0006453F"/>
    <w:rsid w:val="00074551"/>
    <w:rsid w:val="00085F4E"/>
    <w:rsid w:val="000911F7"/>
    <w:rsid w:val="00094052"/>
    <w:rsid w:val="00094D78"/>
    <w:rsid w:val="000A181C"/>
    <w:rsid w:val="000A2ADE"/>
    <w:rsid w:val="000A2B7D"/>
    <w:rsid w:val="000A6485"/>
    <w:rsid w:val="000A6C5A"/>
    <w:rsid w:val="000B2030"/>
    <w:rsid w:val="000B21C2"/>
    <w:rsid w:val="000B2A51"/>
    <w:rsid w:val="000B30B2"/>
    <w:rsid w:val="000B484D"/>
    <w:rsid w:val="000B6949"/>
    <w:rsid w:val="000C3245"/>
    <w:rsid w:val="000C4149"/>
    <w:rsid w:val="000C5B08"/>
    <w:rsid w:val="000C7FBE"/>
    <w:rsid w:val="000D6FAC"/>
    <w:rsid w:val="000E0B4C"/>
    <w:rsid w:val="000E2F02"/>
    <w:rsid w:val="000E7730"/>
    <w:rsid w:val="000F23D6"/>
    <w:rsid w:val="000F5BB6"/>
    <w:rsid w:val="000F6B9C"/>
    <w:rsid w:val="001019C2"/>
    <w:rsid w:val="00102719"/>
    <w:rsid w:val="00103555"/>
    <w:rsid w:val="001075AA"/>
    <w:rsid w:val="00111223"/>
    <w:rsid w:val="00116E88"/>
    <w:rsid w:val="00116F2F"/>
    <w:rsid w:val="001236D5"/>
    <w:rsid w:val="00123B23"/>
    <w:rsid w:val="00124FE4"/>
    <w:rsid w:val="00125456"/>
    <w:rsid w:val="0012697D"/>
    <w:rsid w:val="0012781F"/>
    <w:rsid w:val="00135CCF"/>
    <w:rsid w:val="0014042F"/>
    <w:rsid w:val="00140917"/>
    <w:rsid w:val="0014268B"/>
    <w:rsid w:val="00145AD8"/>
    <w:rsid w:val="00152616"/>
    <w:rsid w:val="0015267D"/>
    <w:rsid w:val="00152A1F"/>
    <w:rsid w:val="001545AA"/>
    <w:rsid w:val="00155D9E"/>
    <w:rsid w:val="001575B5"/>
    <w:rsid w:val="00157DF9"/>
    <w:rsid w:val="0016145D"/>
    <w:rsid w:val="00162791"/>
    <w:rsid w:val="00163868"/>
    <w:rsid w:val="00165F22"/>
    <w:rsid w:val="00166A79"/>
    <w:rsid w:val="00167104"/>
    <w:rsid w:val="00170153"/>
    <w:rsid w:val="001719B5"/>
    <w:rsid w:val="00176243"/>
    <w:rsid w:val="001934A7"/>
    <w:rsid w:val="001A1531"/>
    <w:rsid w:val="001A2430"/>
    <w:rsid w:val="001A2FB9"/>
    <w:rsid w:val="001A3A16"/>
    <w:rsid w:val="001A791C"/>
    <w:rsid w:val="001B0A54"/>
    <w:rsid w:val="001B0DD1"/>
    <w:rsid w:val="001B2016"/>
    <w:rsid w:val="001B3036"/>
    <w:rsid w:val="001B3408"/>
    <w:rsid w:val="001B37E0"/>
    <w:rsid w:val="001B6F32"/>
    <w:rsid w:val="001B72FA"/>
    <w:rsid w:val="001C10F3"/>
    <w:rsid w:val="001C4406"/>
    <w:rsid w:val="001C602B"/>
    <w:rsid w:val="001D47AA"/>
    <w:rsid w:val="001D73BA"/>
    <w:rsid w:val="001D74D0"/>
    <w:rsid w:val="001E388A"/>
    <w:rsid w:val="001E5DFB"/>
    <w:rsid w:val="001F1E33"/>
    <w:rsid w:val="00211999"/>
    <w:rsid w:val="00222C2C"/>
    <w:rsid w:val="00224C60"/>
    <w:rsid w:val="00224D90"/>
    <w:rsid w:val="00226755"/>
    <w:rsid w:val="00226A97"/>
    <w:rsid w:val="0022713E"/>
    <w:rsid w:val="00234037"/>
    <w:rsid w:val="00234BEA"/>
    <w:rsid w:val="002458DB"/>
    <w:rsid w:val="00252DD1"/>
    <w:rsid w:val="00255E86"/>
    <w:rsid w:val="00257A31"/>
    <w:rsid w:val="002744BB"/>
    <w:rsid w:val="00277427"/>
    <w:rsid w:val="00277E9F"/>
    <w:rsid w:val="00280021"/>
    <w:rsid w:val="00284941"/>
    <w:rsid w:val="0028517D"/>
    <w:rsid w:val="002866D2"/>
    <w:rsid w:val="00291EC5"/>
    <w:rsid w:val="0029357A"/>
    <w:rsid w:val="002935C4"/>
    <w:rsid w:val="00297AFE"/>
    <w:rsid w:val="002A2F6F"/>
    <w:rsid w:val="002A354C"/>
    <w:rsid w:val="002A4E89"/>
    <w:rsid w:val="002A6BF5"/>
    <w:rsid w:val="002B14D5"/>
    <w:rsid w:val="002B44EF"/>
    <w:rsid w:val="002B7E09"/>
    <w:rsid w:val="002C3DA9"/>
    <w:rsid w:val="002C4921"/>
    <w:rsid w:val="002C6BAA"/>
    <w:rsid w:val="002D100E"/>
    <w:rsid w:val="002D2D23"/>
    <w:rsid w:val="002D36EC"/>
    <w:rsid w:val="002D4BD4"/>
    <w:rsid w:val="002E09EA"/>
    <w:rsid w:val="002E4C28"/>
    <w:rsid w:val="002E51E9"/>
    <w:rsid w:val="002E57B6"/>
    <w:rsid w:val="002F0487"/>
    <w:rsid w:val="002F55AB"/>
    <w:rsid w:val="00300A84"/>
    <w:rsid w:val="00302C61"/>
    <w:rsid w:val="00302E9F"/>
    <w:rsid w:val="00311DCA"/>
    <w:rsid w:val="00315EE7"/>
    <w:rsid w:val="00324C3A"/>
    <w:rsid w:val="00325112"/>
    <w:rsid w:val="00331F0B"/>
    <w:rsid w:val="00336BA4"/>
    <w:rsid w:val="00337727"/>
    <w:rsid w:val="00337D27"/>
    <w:rsid w:val="00340D9A"/>
    <w:rsid w:val="00340E1A"/>
    <w:rsid w:val="003421D5"/>
    <w:rsid w:val="00343033"/>
    <w:rsid w:val="00343C31"/>
    <w:rsid w:val="00345816"/>
    <w:rsid w:val="00345A28"/>
    <w:rsid w:val="00345F14"/>
    <w:rsid w:val="0034608F"/>
    <w:rsid w:val="00350675"/>
    <w:rsid w:val="003513BF"/>
    <w:rsid w:val="00355A02"/>
    <w:rsid w:val="00356012"/>
    <w:rsid w:val="003569A0"/>
    <w:rsid w:val="0036008D"/>
    <w:rsid w:val="0036237C"/>
    <w:rsid w:val="00364A86"/>
    <w:rsid w:val="00366217"/>
    <w:rsid w:val="003673CE"/>
    <w:rsid w:val="0037187B"/>
    <w:rsid w:val="00371C54"/>
    <w:rsid w:val="00372DDC"/>
    <w:rsid w:val="00374DB2"/>
    <w:rsid w:val="00377926"/>
    <w:rsid w:val="003870C4"/>
    <w:rsid w:val="003912CB"/>
    <w:rsid w:val="00391848"/>
    <w:rsid w:val="00394A21"/>
    <w:rsid w:val="0039557D"/>
    <w:rsid w:val="00395AC3"/>
    <w:rsid w:val="0039793B"/>
    <w:rsid w:val="003A1C41"/>
    <w:rsid w:val="003A5E4C"/>
    <w:rsid w:val="003A5EFD"/>
    <w:rsid w:val="003B0F25"/>
    <w:rsid w:val="003B180B"/>
    <w:rsid w:val="003B1BCF"/>
    <w:rsid w:val="003B4ABB"/>
    <w:rsid w:val="003B661C"/>
    <w:rsid w:val="003C0D3B"/>
    <w:rsid w:val="003C3C73"/>
    <w:rsid w:val="003C6276"/>
    <w:rsid w:val="003D0796"/>
    <w:rsid w:val="003D0910"/>
    <w:rsid w:val="003D2A69"/>
    <w:rsid w:val="003E5585"/>
    <w:rsid w:val="003E6465"/>
    <w:rsid w:val="003E676E"/>
    <w:rsid w:val="003E76C0"/>
    <w:rsid w:val="003F631B"/>
    <w:rsid w:val="003F6810"/>
    <w:rsid w:val="003F77F4"/>
    <w:rsid w:val="0040174F"/>
    <w:rsid w:val="004028F4"/>
    <w:rsid w:val="00403558"/>
    <w:rsid w:val="00406544"/>
    <w:rsid w:val="00406B52"/>
    <w:rsid w:val="00406B98"/>
    <w:rsid w:val="0040738F"/>
    <w:rsid w:val="004160E2"/>
    <w:rsid w:val="00416C71"/>
    <w:rsid w:val="0042392E"/>
    <w:rsid w:val="0043013F"/>
    <w:rsid w:val="00430480"/>
    <w:rsid w:val="00431411"/>
    <w:rsid w:val="00434929"/>
    <w:rsid w:val="00440772"/>
    <w:rsid w:val="0044160F"/>
    <w:rsid w:val="00441D5F"/>
    <w:rsid w:val="00442C92"/>
    <w:rsid w:val="00443980"/>
    <w:rsid w:val="004446A2"/>
    <w:rsid w:val="004459EF"/>
    <w:rsid w:val="00445FBC"/>
    <w:rsid w:val="00445FC6"/>
    <w:rsid w:val="00450C63"/>
    <w:rsid w:val="004550F5"/>
    <w:rsid w:val="0046011E"/>
    <w:rsid w:val="00461432"/>
    <w:rsid w:val="00461D6C"/>
    <w:rsid w:val="00464ADD"/>
    <w:rsid w:val="00476D62"/>
    <w:rsid w:val="00487B22"/>
    <w:rsid w:val="0049260A"/>
    <w:rsid w:val="0049357E"/>
    <w:rsid w:val="004945A0"/>
    <w:rsid w:val="004A19CB"/>
    <w:rsid w:val="004A3D92"/>
    <w:rsid w:val="004B29E8"/>
    <w:rsid w:val="004B7665"/>
    <w:rsid w:val="004C0222"/>
    <w:rsid w:val="004C16AE"/>
    <w:rsid w:val="004D0882"/>
    <w:rsid w:val="004D10F7"/>
    <w:rsid w:val="004D173B"/>
    <w:rsid w:val="004D4636"/>
    <w:rsid w:val="004D48F5"/>
    <w:rsid w:val="004E1393"/>
    <w:rsid w:val="004E29E1"/>
    <w:rsid w:val="004E6E9D"/>
    <w:rsid w:val="004F0F94"/>
    <w:rsid w:val="004F563D"/>
    <w:rsid w:val="004F7415"/>
    <w:rsid w:val="004F7DA2"/>
    <w:rsid w:val="005000B2"/>
    <w:rsid w:val="00501AEE"/>
    <w:rsid w:val="005032F0"/>
    <w:rsid w:val="00503BA6"/>
    <w:rsid w:val="00504CD6"/>
    <w:rsid w:val="00514300"/>
    <w:rsid w:val="00515040"/>
    <w:rsid w:val="00515B67"/>
    <w:rsid w:val="0052171F"/>
    <w:rsid w:val="005217EF"/>
    <w:rsid w:val="0052435B"/>
    <w:rsid w:val="00524591"/>
    <w:rsid w:val="00524C43"/>
    <w:rsid w:val="00524EA1"/>
    <w:rsid w:val="0052678A"/>
    <w:rsid w:val="005274E3"/>
    <w:rsid w:val="00531067"/>
    <w:rsid w:val="005364F8"/>
    <w:rsid w:val="00537EFB"/>
    <w:rsid w:val="0054219C"/>
    <w:rsid w:val="00542802"/>
    <w:rsid w:val="00551FBA"/>
    <w:rsid w:val="005534D9"/>
    <w:rsid w:val="00553A08"/>
    <w:rsid w:val="00556104"/>
    <w:rsid w:val="0056056A"/>
    <w:rsid w:val="00562D76"/>
    <w:rsid w:val="0056386E"/>
    <w:rsid w:val="005650C2"/>
    <w:rsid w:val="00566F73"/>
    <w:rsid w:val="00567387"/>
    <w:rsid w:val="0057207C"/>
    <w:rsid w:val="0057583C"/>
    <w:rsid w:val="00576EDC"/>
    <w:rsid w:val="0058162B"/>
    <w:rsid w:val="00581D61"/>
    <w:rsid w:val="005827C0"/>
    <w:rsid w:val="005A1A2F"/>
    <w:rsid w:val="005A4A83"/>
    <w:rsid w:val="005B0939"/>
    <w:rsid w:val="005C2FBA"/>
    <w:rsid w:val="005C3766"/>
    <w:rsid w:val="005D045B"/>
    <w:rsid w:val="005D1DB3"/>
    <w:rsid w:val="005D245A"/>
    <w:rsid w:val="005D4D4D"/>
    <w:rsid w:val="005E0269"/>
    <w:rsid w:val="005E403F"/>
    <w:rsid w:val="005E5A3C"/>
    <w:rsid w:val="005E5DB8"/>
    <w:rsid w:val="005F7AAC"/>
    <w:rsid w:val="006032EB"/>
    <w:rsid w:val="0060336E"/>
    <w:rsid w:val="00606532"/>
    <w:rsid w:val="00606723"/>
    <w:rsid w:val="0061780D"/>
    <w:rsid w:val="00622425"/>
    <w:rsid w:val="00624385"/>
    <w:rsid w:val="006247DE"/>
    <w:rsid w:val="00626266"/>
    <w:rsid w:val="00627402"/>
    <w:rsid w:val="00630DAB"/>
    <w:rsid w:val="0063122C"/>
    <w:rsid w:val="0063179B"/>
    <w:rsid w:val="006319DF"/>
    <w:rsid w:val="00632CAA"/>
    <w:rsid w:val="00636CB9"/>
    <w:rsid w:val="006374C4"/>
    <w:rsid w:val="00640442"/>
    <w:rsid w:val="00640A18"/>
    <w:rsid w:val="00644CAB"/>
    <w:rsid w:val="00645806"/>
    <w:rsid w:val="00646C89"/>
    <w:rsid w:val="00647461"/>
    <w:rsid w:val="00650C28"/>
    <w:rsid w:val="00654745"/>
    <w:rsid w:val="00654B70"/>
    <w:rsid w:val="00656327"/>
    <w:rsid w:val="00676247"/>
    <w:rsid w:val="006829FE"/>
    <w:rsid w:val="00682E40"/>
    <w:rsid w:val="00683D94"/>
    <w:rsid w:val="00691632"/>
    <w:rsid w:val="006936F2"/>
    <w:rsid w:val="00694CDC"/>
    <w:rsid w:val="00695497"/>
    <w:rsid w:val="00696415"/>
    <w:rsid w:val="006A165E"/>
    <w:rsid w:val="006A1EAF"/>
    <w:rsid w:val="006A4B2D"/>
    <w:rsid w:val="006A6EB9"/>
    <w:rsid w:val="006B0AB0"/>
    <w:rsid w:val="006B0D14"/>
    <w:rsid w:val="006B410D"/>
    <w:rsid w:val="006B4F3F"/>
    <w:rsid w:val="006C115F"/>
    <w:rsid w:val="006C6CF0"/>
    <w:rsid w:val="006D7C0D"/>
    <w:rsid w:val="006E34A2"/>
    <w:rsid w:val="006E3673"/>
    <w:rsid w:val="006E5298"/>
    <w:rsid w:val="006F73D1"/>
    <w:rsid w:val="006F7796"/>
    <w:rsid w:val="00700AD2"/>
    <w:rsid w:val="007018C0"/>
    <w:rsid w:val="00702210"/>
    <w:rsid w:val="00702583"/>
    <w:rsid w:val="0070294C"/>
    <w:rsid w:val="007042B3"/>
    <w:rsid w:val="00705133"/>
    <w:rsid w:val="0070517F"/>
    <w:rsid w:val="007058BB"/>
    <w:rsid w:val="00705CA5"/>
    <w:rsid w:val="007060C2"/>
    <w:rsid w:val="00706407"/>
    <w:rsid w:val="007105C6"/>
    <w:rsid w:val="0071616D"/>
    <w:rsid w:val="00723041"/>
    <w:rsid w:val="00724C94"/>
    <w:rsid w:val="00725206"/>
    <w:rsid w:val="00731577"/>
    <w:rsid w:val="00732160"/>
    <w:rsid w:val="007325EB"/>
    <w:rsid w:val="0074174A"/>
    <w:rsid w:val="00744EEF"/>
    <w:rsid w:val="0074533B"/>
    <w:rsid w:val="007503E9"/>
    <w:rsid w:val="00751874"/>
    <w:rsid w:val="007533EC"/>
    <w:rsid w:val="00754EC6"/>
    <w:rsid w:val="00754F18"/>
    <w:rsid w:val="00755D19"/>
    <w:rsid w:val="0075790B"/>
    <w:rsid w:val="007622EA"/>
    <w:rsid w:val="00762505"/>
    <w:rsid w:val="007647CE"/>
    <w:rsid w:val="00766468"/>
    <w:rsid w:val="00775AF5"/>
    <w:rsid w:val="0077678A"/>
    <w:rsid w:val="00780B61"/>
    <w:rsid w:val="0078148C"/>
    <w:rsid w:val="00786738"/>
    <w:rsid w:val="00790E25"/>
    <w:rsid w:val="00796F45"/>
    <w:rsid w:val="007A3764"/>
    <w:rsid w:val="007A3A87"/>
    <w:rsid w:val="007A3C32"/>
    <w:rsid w:val="007A5E73"/>
    <w:rsid w:val="007A6ED4"/>
    <w:rsid w:val="007B76F5"/>
    <w:rsid w:val="007C02D3"/>
    <w:rsid w:val="007C3394"/>
    <w:rsid w:val="007D0BF2"/>
    <w:rsid w:val="007D2069"/>
    <w:rsid w:val="007D2FF2"/>
    <w:rsid w:val="007D39C9"/>
    <w:rsid w:val="007D6909"/>
    <w:rsid w:val="007D793F"/>
    <w:rsid w:val="007E01A9"/>
    <w:rsid w:val="007E4542"/>
    <w:rsid w:val="007F09D6"/>
    <w:rsid w:val="007F28F0"/>
    <w:rsid w:val="007F5E91"/>
    <w:rsid w:val="007F7EA2"/>
    <w:rsid w:val="008021C9"/>
    <w:rsid w:val="0080545A"/>
    <w:rsid w:val="00805B60"/>
    <w:rsid w:val="00806A2D"/>
    <w:rsid w:val="008101DB"/>
    <w:rsid w:val="00820CD1"/>
    <w:rsid w:val="00825CFC"/>
    <w:rsid w:val="00826E82"/>
    <w:rsid w:val="008270FA"/>
    <w:rsid w:val="008314BB"/>
    <w:rsid w:val="008339F1"/>
    <w:rsid w:val="008367D7"/>
    <w:rsid w:val="00836E4F"/>
    <w:rsid w:val="00840B64"/>
    <w:rsid w:val="0084308C"/>
    <w:rsid w:val="00843C89"/>
    <w:rsid w:val="00844B57"/>
    <w:rsid w:val="00845F4C"/>
    <w:rsid w:val="00852481"/>
    <w:rsid w:val="00863510"/>
    <w:rsid w:val="008644F6"/>
    <w:rsid w:val="00866FB0"/>
    <w:rsid w:val="00867ACB"/>
    <w:rsid w:val="0087483C"/>
    <w:rsid w:val="00882005"/>
    <w:rsid w:val="0088298A"/>
    <w:rsid w:val="00882A3B"/>
    <w:rsid w:val="0088753A"/>
    <w:rsid w:val="00890730"/>
    <w:rsid w:val="00895A5D"/>
    <w:rsid w:val="00896D92"/>
    <w:rsid w:val="008A315A"/>
    <w:rsid w:val="008A35C5"/>
    <w:rsid w:val="008A3F84"/>
    <w:rsid w:val="008A5225"/>
    <w:rsid w:val="008B0494"/>
    <w:rsid w:val="008B0627"/>
    <w:rsid w:val="008B1412"/>
    <w:rsid w:val="008B3D03"/>
    <w:rsid w:val="008B6606"/>
    <w:rsid w:val="008C0AC6"/>
    <w:rsid w:val="008C0CA6"/>
    <w:rsid w:val="008C5E1F"/>
    <w:rsid w:val="008C773B"/>
    <w:rsid w:val="008D09A7"/>
    <w:rsid w:val="008D0F46"/>
    <w:rsid w:val="008D21EF"/>
    <w:rsid w:val="008D317F"/>
    <w:rsid w:val="008D3985"/>
    <w:rsid w:val="008E1810"/>
    <w:rsid w:val="008E33BB"/>
    <w:rsid w:val="008E37D1"/>
    <w:rsid w:val="008E46A2"/>
    <w:rsid w:val="008F2473"/>
    <w:rsid w:val="008F2B44"/>
    <w:rsid w:val="009026B0"/>
    <w:rsid w:val="00905507"/>
    <w:rsid w:val="00906519"/>
    <w:rsid w:val="009169A3"/>
    <w:rsid w:val="0092300C"/>
    <w:rsid w:val="00927E51"/>
    <w:rsid w:val="009328D4"/>
    <w:rsid w:val="0093476D"/>
    <w:rsid w:val="009355D6"/>
    <w:rsid w:val="00935826"/>
    <w:rsid w:val="00935B0E"/>
    <w:rsid w:val="00941B91"/>
    <w:rsid w:val="00947FA7"/>
    <w:rsid w:val="009519E6"/>
    <w:rsid w:val="009539DD"/>
    <w:rsid w:val="00953BA7"/>
    <w:rsid w:val="00963288"/>
    <w:rsid w:val="009654F6"/>
    <w:rsid w:val="00966484"/>
    <w:rsid w:val="00967568"/>
    <w:rsid w:val="0097077D"/>
    <w:rsid w:val="00971C78"/>
    <w:rsid w:val="009730CD"/>
    <w:rsid w:val="009820B4"/>
    <w:rsid w:val="00982E12"/>
    <w:rsid w:val="00984758"/>
    <w:rsid w:val="00985184"/>
    <w:rsid w:val="009854D9"/>
    <w:rsid w:val="00992EF6"/>
    <w:rsid w:val="00994C9E"/>
    <w:rsid w:val="009958B2"/>
    <w:rsid w:val="00996B79"/>
    <w:rsid w:val="009A30A4"/>
    <w:rsid w:val="009A79AE"/>
    <w:rsid w:val="009B1C1B"/>
    <w:rsid w:val="009B20F3"/>
    <w:rsid w:val="009B43A6"/>
    <w:rsid w:val="009B44D9"/>
    <w:rsid w:val="009C1534"/>
    <w:rsid w:val="009C20FC"/>
    <w:rsid w:val="009C242B"/>
    <w:rsid w:val="009C2A3B"/>
    <w:rsid w:val="009C56DF"/>
    <w:rsid w:val="009C75A6"/>
    <w:rsid w:val="009D0B29"/>
    <w:rsid w:val="009D2DD3"/>
    <w:rsid w:val="009D5CE9"/>
    <w:rsid w:val="009E04BA"/>
    <w:rsid w:val="009E614B"/>
    <w:rsid w:val="009E7636"/>
    <w:rsid w:val="009F0AA3"/>
    <w:rsid w:val="009F0E33"/>
    <w:rsid w:val="009F2AB4"/>
    <w:rsid w:val="00A01974"/>
    <w:rsid w:val="00A01B89"/>
    <w:rsid w:val="00A05713"/>
    <w:rsid w:val="00A0582C"/>
    <w:rsid w:val="00A07301"/>
    <w:rsid w:val="00A119A8"/>
    <w:rsid w:val="00A12507"/>
    <w:rsid w:val="00A138E1"/>
    <w:rsid w:val="00A16031"/>
    <w:rsid w:val="00A22F56"/>
    <w:rsid w:val="00A347F8"/>
    <w:rsid w:val="00A369AC"/>
    <w:rsid w:val="00A36CB8"/>
    <w:rsid w:val="00A47597"/>
    <w:rsid w:val="00A502F0"/>
    <w:rsid w:val="00A55186"/>
    <w:rsid w:val="00A60B78"/>
    <w:rsid w:val="00A64087"/>
    <w:rsid w:val="00A64F5F"/>
    <w:rsid w:val="00A70370"/>
    <w:rsid w:val="00A72B8A"/>
    <w:rsid w:val="00A7340A"/>
    <w:rsid w:val="00A7436A"/>
    <w:rsid w:val="00A77833"/>
    <w:rsid w:val="00A77A7F"/>
    <w:rsid w:val="00A77DCC"/>
    <w:rsid w:val="00A81E11"/>
    <w:rsid w:val="00A82708"/>
    <w:rsid w:val="00A8291E"/>
    <w:rsid w:val="00A82B71"/>
    <w:rsid w:val="00A830F6"/>
    <w:rsid w:val="00A833EF"/>
    <w:rsid w:val="00A924A6"/>
    <w:rsid w:val="00A963FD"/>
    <w:rsid w:val="00AA07E3"/>
    <w:rsid w:val="00AA4A82"/>
    <w:rsid w:val="00AA4BE8"/>
    <w:rsid w:val="00AA6416"/>
    <w:rsid w:val="00AA76D3"/>
    <w:rsid w:val="00AB31DB"/>
    <w:rsid w:val="00AB6573"/>
    <w:rsid w:val="00AB75DB"/>
    <w:rsid w:val="00AB7C5C"/>
    <w:rsid w:val="00AC001B"/>
    <w:rsid w:val="00AC426F"/>
    <w:rsid w:val="00AC472D"/>
    <w:rsid w:val="00AC4AA9"/>
    <w:rsid w:val="00AD0BB7"/>
    <w:rsid w:val="00AD6369"/>
    <w:rsid w:val="00AE5E23"/>
    <w:rsid w:val="00AF10C8"/>
    <w:rsid w:val="00AF3B88"/>
    <w:rsid w:val="00AF4E4C"/>
    <w:rsid w:val="00B019C3"/>
    <w:rsid w:val="00B029F6"/>
    <w:rsid w:val="00B02A89"/>
    <w:rsid w:val="00B043B8"/>
    <w:rsid w:val="00B047CF"/>
    <w:rsid w:val="00B13BD0"/>
    <w:rsid w:val="00B1685D"/>
    <w:rsid w:val="00B269E9"/>
    <w:rsid w:val="00B3111D"/>
    <w:rsid w:val="00B3124B"/>
    <w:rsid w:val="00B313A8"/>
    <w:rsid w:val="00B32F7E"/>
    <w:rsid w:val="00B336E5"/>
    <w:rsid w:val="00B33E99"/>
    <w:rsid w:val="00B34084"/>
    <w:rsid w:val="00B41E6A"/>
    <w:rsid w:val="00B4726F"/>
    <w:rsid w:val="00B4780A"/>
    <w:rsid w:val="00B501FF"/>
    <w:rsid w:val="00B520F7"/>
    <w:rsid w:val="00B52A1E"/>
    <w:rsid w:val="00B57A73"/>
    <w:rsid w:val="00B6003E"/>
    <w:rsid w:val="00B6104F"/>
    <w:rsid w:val="00B65CC3"/>
    <w:rsid w:val="00B6739D"/>
    <w:rsid w:val="00B70320"/>
    <w:rsid w:val="00B72135"/>
    <w:rsid w:val="00B921E4"/>
    <w:rsid w:val="00B95591"/>
    <w:rsid w:val="00B95952"/>
    <w:rsid w:val="00BA20A6"/>
    <w:rsid w:val="00BA458B"/>
    <w:rsid w:val="00BA5DB4"/>
    <w:rsid w:val="00BA7251"/>
    <w:rsid w:val="00BB0D49"/>
    <w:rsid w:val="00BB3A16"/>
    <w:rsid w:val="00BC03E1"/>
    <w:rsid w:val="00BC2246"/>
    <w:rsid w:val="00BC3FCB"/>
    <w:rsid w:val="00BC4FBF"/>
    <w:rsid w:val="00BD096C"/>
    <w:rsid w:val="00BD2A74"/>
    <w:rsid w:val="00BD4555"/>
    <w:rsid w:val="00BD5154"/>
    <w:rsid w:val="00BD607B"/>
    <w:rsid w:val="00BD7613"/>
    <w:rsid w:val="00BE0C17"/>
    <w:rsid w:val="00BE3AE8"/>
    <w:rsid w:val="00BE4704"/>
    <w:rsid w:val="00BE7A3B"/>
    <w:rsid w:val="00BF5ABB"/>
    <w:rsid w:val="00BF6B43"/>
    <w:rsid w:val="00C01729"/>
    <w:rsid w:val="00C02597"/>
    <w:rsid w:val="00C02828"/>
    <w:rsid w:val="00C05C4E"/>
    <w:rsid w:val="00C072B7"/>
    <w:rsid w:val="00C07954"/>
    <w:rsid w:val="00C112E1"/>
    <w:rsid w:val="00C15451"/>
    <w:rsid w:val="00C15F5C"/>
    <w:rsid w:val="00C243E0"/>
    <w:rsid w:val="00C2453D"/>
    <w:rsid w:val="00C336B5"/>
    <w:rsid w:val="00C352D2"/>
    <w:rsid w:val="00C40947"/>
    <w:rsid w:val="00C42269"/>
    <w:rsid w:val="00C456FC"/>
    <w:rsid w:val="00C51123"/>
    <w:rsid w:val="00C52523"/>
    <w:rsid w:val="00C538C8"/>
    <w:rsid w:val="00C53D5E"/>
    <w:rsid w:val="00C53F16"/>
    <w:rsid w:val="00C60D31"/>
    <w:rsid w:val="00C61829"/>
    <w:rsid w:val="00C72E3F"/>
    <w:rsid w:val="00C74EB9"/>
    <w:rsid w:val="00C77E3C"/>
    <w:rsid w:val="00C810B6"/>
    <w:rsid w:val="00C8561D"/>
    <w:rsid w:val="00C8689B"/>
    <w:rsid w:val="00C87BF0"/>
    <w:rsid w:val="00C91CF0"/>
    <w:rsid w:val="00C94647"/>
    <w:rsid w:val="00CA3E9E"/>
    <w:rsid w:val="00CB270C"/>
    <w:rsid w:val="00CB4D3E"/>
    <w:rsid w:val="00CB6237"/>
    <w:rsid w:val="00CB77E5"/>
    <w:rsid w:val="00CC1A79"/>
    <w:rsid w:val="00CC3827"/>
    <w:rsid w:val="00CD1454"/>
    <w:rsid w:val="00CD1DC0"/>
    <w:rsid w:val="00CD70B8"/>
    <w:rsid w:val="00CE151E"/>
    <w:rsid w:val="00CE2D8E"/>
    <w:rsid w:val="00CE401D"/>
    <w:rsid w:val="00CE5936"/>
    <w:rsid w:val="00CE78D8"/>
    <w:rsid w:val="00CF5BB0"/>
    <w:rsid w:val="00CF6D4B"/>
    <w:rsid w:val="00CF78FD"/>
    <w:rsid w:val="00D04421"/>
    <w:rsid w:val="00D120B7"/>
    <w:rsid w:val="00D144DF"/>
    <w:rsid w:val="00D175D1"/>
    <w:rsid w:val="00D17B5A"/>
    <w:rsid w:val="00D22D1E"/>
    <w:rsid w:val="00D22DFB"/>
    <w:rsid w:val="00D2386F"/>
    <w:rsid w:val="00D2442E"/>
    <w:rsid w:val="00D319F1"/>
    <w:rsid w:val="00D3273B"/>
    <w:rsid w:val="00D41E43"/>
    <w:rsid w:val="00D4784F"/>
    <w:rsid w:val="00D5026E"/>
    <w:rsid w:val="00D5054A"/>
    <w:rsid w:val="00D54C8B"/>
    <w:rsid w:val="00D644A2"/>
    <w:rsid w:val="00D64F25"/>
    <w:rsid w:val="00D67265"/>
    <w:rsid w:val="00D67554"/>
    <w:rsid w:val="00D747FD"/>
    <w:rsid w:val="00D74DAF"/>
    <w:rsid w:val="00D757E7"/>
    <w:rsid w:val="00D7671B"/>
    <w:rsid w:val="00D7792E"/>
    <w:rsid w:val="00D77A05"/>
    <w:rsid w:val="00D80B1B"/>
    <w:rsid w:val="00D8155F"/>
    <w:rsid w:val="00D816B6"/>
    <w:rsid w:val="00D81C83"/>
    <w:rsid w:val="00D82A1F"/>
    <w:rsid w:val="00D83DE4"/>
    <w:rsid w:val="00D84E7A"/>
    <w:rsid w:val="00D866D0"/>
    <w:rsid w:val="00D87598"/>
    <w:rsid w:val="00D9307E"/>
    <w:rsid w:val="00D947EC"/>
    <w:rsid w:val="00D96546"/>
    <w:rsid w:val="00DA0985"/>
    <w:rsid w:val="00DA160D"/>
    <w:rsid w:val="00DA164E"/>
    <w:rsid w:val="00DA2E5C"/>
    <w:rsid w:val="00DB1B64"/>
    <w:rsid w:val="00DB22F8"/>
    <w:rsid w:val="00DB3A90"/>
    <w:rsid w:val="00DB674E"/>
    <w:rsid w:val="00DC00A8"/>
    <w:rsid w:val="00DC08BE"/>
    <w:rsid w:val="00DD4C68"/>
    <w:rsid w:val="00DD65E7"/>
    <w:rsid w:val="00DD78FD"/>
    <w:rsid w:val="00DE1E89"/>
    <w:rsid w:val="00DF0CD5"/>
    <w:rsid w:val="00DF2F6D"/>
    <w:rsid w:val="00DF470F"/>
    <w:rsid w:val="00DF7831"/>
    <w:rsid w:val="00E000FD"/>
    <w:rsid w:val="00E025BE"/>
    <w:rsid w:val="00E12846"/>
    <w:rsid w:val="00E14213"/>
    <w:rsid w:val="00E15FC5"/>
    <w:rsid w:val="00E17694"/>
    <w:rsid w:val="00E23598"/>
    <w:rsid w:val="00E4094F"/>
    <w:rsid w:val="00E4586B"/>
    <w:rsid w:val="00E53D53"/>
    <w:rsid w:val="00E565C4"/>
    <w:rsid w:val="00E62CB7"/>
    <w:rsid w:val="00E6762F"/>
    <w:rsid w:val="00E71CED"/>
    <w:rsid w:val="00E76A9F"/>
    <w:rsid w:val="00E76B8C"/>
    <w:rsid w:val="00E76EE2"/>
    <w:rsid w:val="00E82718"/>
    <w:rsid w:val="00E8295C"/>
    <w:rsid w:val="00E83803"/>
    <w:rsid w:val="00E841E9"/>
    <w:rsid w:val="00E852D5"/>
    <w:rsid w:val="00E856F8"/>
    <w:rsid w:val="00E85A68"/>
    <w:rsid w:val="00E91285"/>
    <w:rsid w:val="00E97C40"/>
    <w:rsid w:val="00EA3116"/>
    <w:rsid w:val="00EB10EA"/>
    <w:rsid w:val="00EB33FD"/>
    <w:rsid w:val="00EB4185"/>
    <w:rsid w:val="00EB7429"/>
    <w:rsid w:val="00EC110F"/>
    <w:rsid w:val="00EC11FE"/>
    <w:rsid w:val="00EC3E8D"/>
    <w:rsid w:val="00EC6617"/>
    <w:rsid w:val="00EC6645"/>
    <w:rsid w:val="00ED0D84"/>
    <w:rsid w:val="00ED0F57"/>
    <w:rsid w:val="00ED1D25"/>
    <w:rsid w:val="00ED5E72"/>
    <w:rsid w:val="00EE1C38"/>
    <w:rsid w:val="00EE313D"/>
    <w:rsid w:val="00EE4179"/>
    <w:rsid w:val="00EE4F7C"/>
    <w:rsid w:val="00EF686B"/>
    <w:rsid w:val="00EF69BE"/>
    <w:rsid w:val="00EF76B6"/>
    <w:rsid w:val="00EF7E79"/>
    <w:rsid w:val="00F028B5"/>
    <w:rsid w:val="00F11D51"/>
    <w:rsid w:val="00F147A0"/>
    <w:rsid w:val="00F17685"/>
    <w:rsid w:val="00F221A6"/>
    <w:rsid w:val="00F2278B"/>
    <w:rsid w:val="00F31733"/>
    <w:rsid w:val="00F35390"/>
    <w:rsid w:val="00F4006B"/>
    <w:rsid w:val="00F4129C"/>
    <w:rsid w:val="00F42E55"/>
    <w:rsid w:val="00F44B67"/>
    <w:rsid w:val="00F44CD6"/>
    <w:rsid w:val="00F5350A"/>
    <w:rsid w:val="00F54C26"/>
    <w:rsid w:val="00F56374"/>
    <w:rsid w:val="00F632BB"/>
    <w:rsid w:val="00F70D3F"/>
    <w:rsid w:val="00F71AB2"/>
    <w:rsid w:val="00F73B04"/>
    <w:rsid w:val="00F76D32"/>
    <w:rsid w:val="00F7742E"/>
    <w:rsid w:val="00F8377D"/>
    <w:rsid w:val="00F849B3"/>
    <w:rsid w:val="00F86CF8"/>
    <w:rsid w:val="00F90096"/>
    <w:rsid w:val="00FA442F"/>
    <w:rsid w:val="00FA568C"/>
    <w:rsid w:val="00FA7330"/>
    <w:rsid w:val="00FB1720"/>
    <w:rsid w:val="00FB33B0"/>
    <w:rsid w:val="00FC3D7C"/>
    <w:rsid w:val="00FC6768"/>
    <w:rsid w:val="00FC7225"/>
    <w:rsid w:val="00FD0763"/>
    <w:rsid w:val="00FD2549"/>
    <w:rsid w:val="00FD7D27"/>
    <w:rsid w:val="00FE082D"/>
    <w:rsid w:val="00FE36C6"/>
    <w:rsid w:val="00FE7615"/>
    <w:rsid w:val="00FF1D10"/>
    <w:rsid w:val="00FF1EEC"/>
    <w:rsid w:val="00FF26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223"/>
  </w:style>
  <w:style w:type="paragraph" w:styleId="Heading2">
    <w:name w:val="heading 2"/>
    <w:basedOn w:val="Normal"/>
    <w:next w:val="Normal"/>
    <w:link w:val="Heading2Char"/>
    <w:qFormat/>
    <w:rsid w:val="00994C9E"/>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994C9E"/>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994C9E"/>
    <w:rPr>
      <w:rFonts w:ascii="Arial" w:eastAsia="Times New Roman" w:hAnsi="Arial" w:cs="Times New Roman"/>
      <w:sz w:val="20"/>
      <w:szCs w:val="20"/>
    </w:rPr>
  </w:style>
  <w:style w:type="character" w:styleId="FootnoteReference">
    <w:name w:val="footnote reference"/>
    <w:semiHidden/>
    <w:rsid w:val="00994C9E"/>
    <w:rPr>
      <w:vertAlign w:val="superscript"/>
    </w:rPr>
  </w:style>
  <w:style w:type="character" w:customStyle="1" w:styleId="Heading2Char">
    <w:name w:val="Heading 2 Char"/>
    <w:basedOn w:val="DefaultParagraphFont"/>
    <w:link w:val="Heading2"/>
    <w:rsid w:val="00994C9E"/>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994C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4C9E"/>
    <w:rPr>
      <w:rFonts w:ascii="Tahoma" w:hAnsi="Tahoma" w:cs="Tahoma"/>
      <w:sz w:val="16"/>
      <w:szCs w:val="16"/>
    </w:rPr>
  </w:style>
  <w:style w:type="paragraph" w:styleId="Header">
    <w:name w:val="header"/>
    <w:basedOn w:val="Normal"/>
    <w:link w:val="HeaderChar"/>
    <w:uiPriority w:val="99"/>
    <w:unhideWhenUsed/>
    <w:rsid w:val="00994C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4C9E"/>
  </w:style>
  <w:style w:type="paragraph" w:styleId="Footer">
    <w:name w:val="footer"/>
    <w:basedOn w:val="Normal"/>
    <w:link w:val="FooterChar"/>
    <w:uiPriority w:val="99"/>
    <w:unhideWhenUsed/>
    <w:rsid w:val="00994C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4C9E"/>
  </w:style>
  <w:style w:type="table" w:styleId="TableGrid">
    <w:name w:val="Table Grid"/>
    <w:basedOn w:val="TableNormal"/>
    <w:uiPriority w:val="59"/>
    <w:rsid w:val="00994C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94C9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994C9E"/>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994C9E"/>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994C9E"/>
    <w:rPr>
      <w:rFonts w:ascii="Arial" w:eastAsia="Times New Roman" w:hAnsi="Arial" w:cs="Times New Roman"/>
      <w:sz w:val="20"/>
      <w:szCs w:val="20"/>
    </w:rPr>
  </w:style>
  <w:style w:type="character" w:styleId="FootnoteReference">
    <w:name w:val="footnote reference"/>
    <w:semiHidden/>
    <w:rsid w:val="00994C9E"/>
    <w:rPr>
      <w:vertAlign w:val="superscript"/>
    </w:rPr>
  </w:style>
  <w:style w:type="character" w:customStyle="1" w:styleId="Heading2Char">
    <w:name w:val="Heading 2 Char"/>
    <w:basedOn w:val="DefaultParagraphFont"/>
    <w:link w:val="Heading2"/>
    <w:rsid w:val="00994C9E"/>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994C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4C9E"/>
    <w:rPr>
      <w:rFonts w:ascii="Tahoma" w:hAnsi="Tahoma" w:cs="Tahoma"/>
      <w:sz w:val="16"/>
      <w:szCs w:val="16"/>
    </w:rPr>
  </w:style>
  <w:style w:type="paragraph" w:styleId="Header">
    <w:name w:val="header"/>
    <w:basedOn w:val="Normal"/>
    <w:link w:val="HeaderChar"/>
    <w:uiPriority w:val="99"/>
    <w:unhideWhenUsed/>
    <w:rsid w:val="00994C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4C9E"/>
  </w:style>
  <w:style w:type="paragraph" w:styleId="Footer">
    <w:name w:val="footer"/>
    <w:basedOn w:val="Normal"/>
    <w:link w:val="FooterChar"/>
    <w:uiPriority w:val="99"/>
    <w:unhideWhenUsed/>
    <w:rsid w:val="00994C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4C9E"/>
  </w:style>
  <w:style w:type="table" w:styleId="TableGrid">
    <w:name w:val="Table Grid"/>
    <w:basedOn w:val="TableNormal"/>
    <w:uiPriority w:val="59"/>
    <w:rsid w:val="00994C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94C9E"/>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23"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5</Pages>
  <Words>1585</Words>
  <Characters>904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6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LIEN</dc:creator>
  <cp:lastModifiedBy>Administrator</cp:lastModifiedBy>
  <cp:revision>2</cp:revision>
  <dcterms:created xsi:type="dcterms:W3CDTF">2015-12-07T16:49:00Z</dcterms:created>
  <dcterms:modified xsi:type="dcterms:W3CDTF">2015-12-08T01:59:00Z</dcterms:modified>
</cp:coreProperties>
</file>